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385D" w:rsidRPr="00D753B7" w:rsidRDefault="001F739F" w:rsidP="00706511">
      <w:pPr>
        <w:pStyle w:val="Author"/>
        <w:spacing w:line="480" w:lineRule="auto"/>
        <w:jc w:val="left"/>
        <w:rPr>
          <w:rFonts w:eastAsia="宋体"/>
          <w:color w:val="000000"/>
          <w:sz w:val="24"/>
          <w:szCs w:val="24"/>
          <w:lang w:eastAsia="zh-CN"/>
        </w:rPr>
      </w:pPr>
      <w:r w:rsidRPr="00B20CAC">
        <w:rPr>
          <w:b/>
          <w:bCs/>
          <w:sz w:val="30"/>
          <w:szCs w:val="30"/>
        </w:rPr>
        <w:t xml:space="preserve">Chemical </w:t>
      </w:r>
      <w:r>
        <w:rPr>
          <w:rFonts w:hint="eastAsia"/>
          <w:b/>
          <w:bCs/>
          <w:sz w:val="30"/>
          <w:szCs w:val="30"/>
        </w:rPr>
        <w:t>C</w:t>
      </w:r>
      <w:r w:rsidRPr="00B20CAC">
        <w:rPr>
          <w:b/>
          <w:bCs/>
          <w:sz w:val="30"/>
          <w:szCs w:val="30"/>
        </w:rPr>
        <w:t>onstituents</w:t>
      </w:r>
      <w:r w:rsidRPr="00B052EA">
        <w:rPr>
          <w:b/>
          <w:bCs/>
          <w:sz w:val="30"/>
          <w:szCs w:val="30"/>
        </w:rPr>
        <w:t xml:space="preserve"> from the </w:t>
      </w:r>
      <w:r>
        <w:rPr>
          <w:rFonts w:hint="eastAsia"/>
          <w:b/>
          <w:bCs/>
          <w:sz w:val="30"/>
          <w:szCs w:val="30"/>
        </w:rPr>
        <w:t>T</w:t>
      </w:r>
      <w:r w:rsidRPr="004176DF">
        <w:rPr>
          <w:b/>
          <w:bCs/>
          <w:sz w:val="30"/>
          <w:szCs w:val="30"/>
        </w:rPr>
        <w:t>horns of</w:t>
      </w:r>
      <w:r w:rsidRPr="00B052EA">
        <w:rPr>
          <w:b/>
          <w:bCs/>
          <w:sz w:val="30"/>
          <w:szCs w:val="30"/>
        </w:rPr>
        <w:t xml:space="preserve"> </w:t>
      </w:r>
      <w:r w:rsidRPr="004176DF">
        <w:rPr>
          <w:b/>
          <w:bCs/>
          <w:i/>
          <w:sz w:val="30"/>
          <w:szCs w:val="30"/>
        </w:rPr>
        <w:t>Gleditsia sinensis</w:t>
      </w:r>
      <w:r>
        <w:rPr>
          <w:rFonts w:hint="eastAsia"/>
          <w:b/>
          <w:bCs/>
          <w:sz w:val="30"/>
          <w:szCs w:val="30"/>
        </w:rPr>
        <w:t xml:space="preserve"> and Their C</w:t>
      </w:r>
      <w:r w:rsidRPr="004176DF">
        <w:rPr>
          <w:b/>
          <w:bCs/>
          <w:sz w:val="30"/>
          <w:szCs w:val="30"/>
        </w:rPr>
        <w:t xml:space="preserve">ytotoxic </w:t>
      </w:r>
      <w:r>
        <w:rPr>
          <w:rFonts w:hint="eastAsia"/>
          <w:b/>
          <w:bCs/>
          <w:sz w:val="30"/>
          <w:szCs w:val="30"/>
        </w:rPr>
        <w:t>A</w:t>
      </w:r>
      <w:r w:rsidRPr="004176DF">
        <w:rPr>
          <w:b/>
          <w:bCs/>
          <w:sz w:val="30"/>
          <w:szCs w:val="30"/>
        </w:rPr>
        <w:t>ctivit</w:t>
      </w:r>
      <w:r>
        <w:rPr>
          <w:rFonts w:hint="eastAsia"/>
          <w:b/>
          <w:bCs/>
          <w:sz w:val="30"/>
          <w:szCs w:val="30"/>
        </w:rPr>
        <w:t>ies</w:t>
      </w:r>
    </w:p>
    <w:p w:rsidR="00535BE4" w:rsidRDefault="00535BE4" w:rsidP="00C25166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535BE4" w:rsidRDefault="00535BE4" w:rsidP="00C25166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</w:p>
    <w:p w:rsidR="00535BE4" w:rsidRDefault="00535BE4" w:rsidP="00C25166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  <w:sectPr w:rsidR="00535BE4">
          <w:footerReference w:type="default" r:id="rId10"/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sdt>
      <w:sdtPr>
        <w:rPr>
          <w:lang w:val="zh-CN"/>
        </w:rPr>
        <w:id w:val="1880271320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AF15E4" w:rsidRDefault="0030385D" w:rsidP="0030385D">
          <w:pPr>
            <w:jc w:val="left"/>
            <w:rPr>
              <w:rFonts w:ascii="Times New Roman" w:hAnsi="Times New Roman"/>
              <w:b/>
              <w:bCs/>
              <w:sz w:val="24"/>
              <w:szCs w:val="24"/>
            </w:rPr>
          </w:pPr>
          <w:r w:rsidRPr="0030385D">
            <w:rPr>
              <w:rFonts w:ascii="Times New Roman" w:hAnsi="Times New Roman"/>
              <w:b/>
              <w:bCs/>
              <w:sz w:val="24"/>
              <w:szCs w:val="24"/>
            </w:rPr>
            <w:t>List of Supporting information</w:t>
          </w:r>
          <w:r w:rsidR="00AF15E4">
            <w:rPr>
              <w:rFonts w:ascii="Times New Roman" w:hAnsi="Times New Roman" w:hint="eastAsia"/>
              <w:b/>
              <w:bCs/>
              <w:sz w:val="24"/>
              <w:szCs w:val="24"/>
            </w:rPr>
            <w:t xml:space="preserve">                           </w:t>
          </w:r>
          <w:r>
            <w:rPr>
              <w:rFonts w:ascii="Times New Roman" w:hAnsi="Times New Roman" w:hint="eastAsia"/>
              <w:b/>
              <w:bCs/>
              <w:sz w:val="24"/>
              <w:szCs w:val="24"/>
            </w:rPr>
            <w:t xml:space="preserve">         </w:t>
          </w:r>
          <w:r w:rsidR="00AF15E4">
            <w:rPr>
              <w:rFonts w:ascii="Times New Roman" w:hAnsi="Times New Roman" w:hint="eastAsia"/>
              <w:b/>
              <w:bCs/>
              <w:sz w:val="24"/>
              <w:szCs w:val="24"/>
            </w:rPr>
            <w:t xml:space="preserve"> </w:t>
          </w:r>
          <w:r w:rsidR="00AF15E4">
            <w:rPr>
              <w:rFonts w:ascii="Times New Roman" w:hAnsi="Times New Roman"/>
              <w:b/>
              <w:bCs/>
              <w:sz w:val="24"/>
              <w:szCs w:val="24"/>
            </w:rPr>
            <w:t>Pages</w:t>
          </w:r>
        </w:p>
        <w:p w:rsidR="0030385D" w:rsidRDefault="0030385D" w:rsidP="0030385D">
          <w:pPr>
            <w:jc w:val="left"/>
            <w:rPr>
              <w:rFonts w:ascii="Times New Roman" w:hAnsi="Times New Roman"/>
              <w:b/>
              <w:bCs/>
              <w:sz w:val="24"/>
              <w:szCs w:val="24"/>
            </w:rPr>
          </w:pPr>
        </w:p>
        <w:p w:rsidR="007D0798" w:rsidRPr="00156A56" w:rsidRDefault="007D0798" w:rsidP="0030385D">
          <w:pPr>
            <w:jc w:val="left"/>
            <w:rPr>
              <w:rFonts w:ascii="Times New Roman" w:hAnsi="Times New Roman" w:cs="Times New Roman"/>
              <w:b/>
              <w:bCs/>
              <w:sz w:val="24"/>
              <w:szCs w:val="24"/>
            </w:rPr>
          </w:pPr>
        </w:p>
        <w:p w:rsidR="009F69E9" w:rsidRPr="009F69E9" w:rsidRDefault="00AF15E4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r w:rsidRPr="00C91101">
            <w:rPr>
              <w:rFonts w:ascii="Times New Roman" w:hAnsi="Times New Roman"/>
              <w:b/>
            </w:rPr>
            <w:fldChar w:fldCharType="begin"/>
          </w:r>
          <w:r w:rsidRPr="00C91101">
            <w:rPr>
              <w:rFonts w:ascii="Times New Roman" w:hAnsi="Times New Roman"/>
              <w:b/>
            </w:rPr>
            <w:instrText xml:space="preserve"> TOC \o "1-1" \h \z \u </w:instrText>
          </w:r>
          <w:r w:rsidRPr="00C91101">
            <w:rPr>
              <w:rFonts w:ascii="Times New Roman" w:hAnsi="Times New Roman"/>
              <w:b/>
            </w:rPr>
            <w:fldChar w:fldCharType="separate"/>
          </w:r>
          <w:hyperlink w:anchor="_Toc3136068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Structural identification for 3-2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8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8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lang w:val="en-GB"/>
              </w:rPr>
              <w:t>HRESIMS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 of 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8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8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3. UV spectrum of 1 (CH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H)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8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4. IR spectrum of 1 (KBr disc)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7. DEPT-135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-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COSY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9. HSQC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0. HMBC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1. NOESY spectrum of 1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1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lang w:val="en-GB"/>
              </w:rPr>
              <w:t>HRESIMS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 of 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69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3. UV spectrum of 2 (CH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H)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69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4. IR spectrum of 2 (KBr disc)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1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1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7. DEPT-135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1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-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COSY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19. HSQC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20. HMBC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21. NOESY spectrum of 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3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0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3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3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0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4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4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4 in DMSO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5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7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5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6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29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6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0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7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1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7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8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1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3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8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1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4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9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9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1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0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7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0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1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39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1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0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1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2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3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2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3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3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2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4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4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4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5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7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5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6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49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6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0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7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1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7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7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8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3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3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8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3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8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4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19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19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29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0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7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0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0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8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1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5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59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1 in C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OD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5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6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0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2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6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7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1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2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7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2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8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2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3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8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49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3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3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49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50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4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4 in C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5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5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N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50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51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5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4 in C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5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D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5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N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51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4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52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6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H NMR spectrum of 25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52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P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="Times New Roman" w:eastAsiaTheme="minorEastAsia" w:hAnsi="Times New Roman"/>
              <w:b/>
              <w:noProof/>
              <w:kern w:val="2"/>
              <w:sz w:val="21"/>
            </w:rPr>
          </w:pPr>
          <w:hyperlink w:anchor="_Toc31360753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 xml:space="preserve">Fig. S67. 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perscript"/>
              </w:rPr>
              <w:t>13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C NMR spectrum of 25 in CDCl</w:t>
            </w:r>
            <w:r w:rsidR="009F69E9" w:rsidRPr="009F69E9">
              <w:rPr>
                <w:rStyle w:val="a6"/>
                <w:rFonts w:ascii="Times New Roman" w:hAnsi="Times New Roman"/>
                <w:b/>
                <w:noProof/>
                <w:vertAlign w:val="subscript"/>
              </w:rPr>
              <w:t>3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53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5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9F69E9" w:rsidRDefault="007B21C0" w:rsidP="009F69E9">
          <w:pPr>
            <w:pStyle w:val="10"/>
            <w:tabs>
              <w:tab w:val="right" w:leader="dot" w:pos="8296"/>
            </w:tabs>
            <w:spacing w:after="0" w:line="312" w:lineRule="auto"/>
            <w:rPr>
              <w:rFonts w:asciiTheme="minorHAnsi" w:eastAsiaTheme="minorEastAsia" w:hAnsiTheme="minorHAnsi" w:cstheme="minorBidi"/>
              <w:noProof/>
              <w:kern w:val="2"/>
              <w:sz w:val="21"/>
            </w:rPr>
          </w:pPr>
          <w:hyperlink w:anchor="_Toc31360754" w:history="1">
            <w:r w:rsidR="009F69E9" w:rsidRPr="009F69E9">
              <w:rPr>
                <w:rStyle w:val="a6"/>
                <w:rFonts w:ascii="Times New Roman" w:hAnsi="Times New Roman"/>
                <w:b/>
                <w:noProof/>
              </w:rPr>
              <w:t>Fig. S68. HPLC chromatogram of the acid hydrolysis of 1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ab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begin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instrText xml:space="preserve"> PAGEREF _Toc31360754 \h </w:instrTex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separate"/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t>36</w:t>
            </w:r>
            <w:r w:rsidR="009F69E9" w:rsidRPr="009F69E9">
              <w:rPr>
                <w:rFonts w:ascii="Times New Roman" w:hAnsi="Times New Roman"/>
                <w:b/>
                <w:noProof/>
                <w:webHidden/>
              </w:rPr>
              <w:fldChar w:fldCharType="end"/>
            </w:r>
          </w:hyperlink>
        </w:p>
        <w:p w:rsidR="00F30969" w:rsidRDefault="00AF15E4" w:rsidP="00C91101">
          <w:pPr>
            <w:adjustRightInd w:val="0"/>
            <w:snapToGrid w:val="0"/>
            <w:spacing w:line="312" w:lineRule="auto"/>
          </w:pPr>
          <w:r w:rsidRPr="00C91101">
            <w:rPr>
              <w:rFonts w:ascii="Times New Roman" w:eastAsia="宋体" w:hAnsi="Times New Roman" w:cs="Times New Roman"/>
              <w:b/>
              <w:kern w:val="0"/>
              <w:sz w:val="22"/>
            </w:rPr>
            <w:fldChar w:fldCharType="end"/>
          </w:r>
        </w:p>
      </w:sdtContent>
    </w:sdt>
    <w:p w:rsidR="00895C2F" w:rsidRDefault="00895C2F">
      <w:pPr>
        <w:sectPr w:rsidR="00895C2F">
          <w:pgSz w:w="11906" w:h="16838"/>
          <w:pgMar w:top="1440" w:right="1800" w:bottom="1440" w:left="1800" w:header="851" w:footer="992" w:gutter="0"/>
          <w:pgNumType w:start="1"/>
          <w:cols w:space="425"/>
          <w:docGrid w:type="lines" w:linePitch="312"/>
        </w:sectPr>
      </w:pPr>
    </w:p>
    <w:p w:rsidR="00D668AB" w:rsidRPr="00FF7948" w:rsidRDefault="00FF7948" w:rsidP="00FF7948">
      <w:pPr>
        <w:pStyle w:val="1"/>
        <w:rPr>
          <w:rFonts w:ascii="Times New Roman" w:hAnsi="Times New Roman" w:cs="Times New Roman"/>
          <w:sz w:val="24"/>
          <w:szCs w:val="24"/>
        </w:rPr>
      </w:pPr>
      <w:bookmarkStart w:id="0" w:name="_Toc31360687"/>
      <w:r w:rsidRPr="00FF7948">
        <w:rPr>
          <w:rFonts w:ascii="Times New Roman" w:hAnsi="Times New Roman" w:cs="Times New Roman"/>
          <w:sz w:val="24"/>
          <w:szCs w:val="24"/>
        </w:rPr>
        <w:lastRenderedPageBreak/>
        <w:t>Structural identification for 3-25</w:t>
      </w:r>
      <w:bookmarkEnd w:id="0"/>
    </w:p>
    <w:p w:rsidR="00BA6E08" w:rsidRDefault="00BA6E08" w:rsidP="00FF7948">
      <w:pPr>
        <w:spacing w:line="360" w:lineRule="auto"/>
        <w:rPr>
          <w:noProof/>
        </w:rPr>
      </w:pP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T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wenty-three known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  <w:lang w:val="de-DE"/>
        </w:rPr>
        <w:t>compound</w:t>
      </w:r>
      <w:r w:rsidRPr="005063EE">
        <w:rPr>
          <w:rFonts w:ascii="Times New Roman" w:hAnsi="Times New Roman" w:cs="Times New Roman"/>
          <w:bCs/>
          <w:color w:val="000000" w:themeColor="text1"/>
          <w:sz w:val="24"/>
          <w:lang w:val="de-DE"/>
        </w:rPr>
        <w:t>s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were identified as (7</w:t>
      </w:r>
      <w:r w:rsidRPr="005063EE">
        <w:rPr>
          <w:rFonts w:ascii="Times New Roman" w:hAnsi="Times New Roman" w:cs="Times New Roman"/>
          <w:bCs/>
          <w:i/>
          <w:color w:val="000000" w:themeColor="text1"/>
          <w:sz w:val="24"/>
        </w:rPr>
        <w:t>S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,8</w:t>
      </w:r>
      <w:r w:rsidRPr="005063EE">
        <w:rPr>
          <w:rFonts w:ascii="Times New Roman" w:hAnsi="Times New Roman" w:cs="Times New Roman"/>
          <w:bCs/>
          <w:i/>
          <w:color w:val="000000" w:themeColor="text1"/>
          <w:sz w:val="24"/>
        </w:rPr>
        <w:t>R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)-4,9′-dihydroxyl-3,3′-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dimethoxyl-7,8-dihydrobenzofuran-1′-propylneolignan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3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) 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[</w:t>
      </w:r>
      <w:r w:rsidR="00234D0C">
        <w:rPr>
          <w:rFonts w:ascii="Times New Roman" w:eastAsia="黑体" w:hAnsi="Times New Roman" w:cs="Times New Roman" w:hint="eastAsia"/>
          <w:bCs/>
          <w:color w:val="000000" w:themeColor="text1"/>
          <w:sz w:val="24"/>
        </w:rPr>
        <w:t>1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], (7</w:t>
      </w:r>
      <w:r w:rsidRPr="005063EE">
        <w:rPr>
          <w:rFonts w:ascii="Times New Roman" w:eastAsia="黑体" w:hAnsi="Times New Roman" w:cs="Times New Roman"/>
          <w:bCs/>
          <w:i/>
          <w:color w:val="000000" w:themeColor="text1"/>
          <w:sz w:val="24"/>
        </w:rPr>
        <w:t>S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,8</w:t>
      </w:r>
      <w:r w:rsidRPr="005063EE">
        <w:rPr>
          <w:rFonts w:ascii="Times New Roman" w:eastAsia="黑体" w:hAnsi="Times New Roman" w:cs="Times New Roman"/>
          <w:bCs/>
          <w:i/>
          <w:color w:val="000000" w:themeColor="text1"/>
          <w:sz w:val="24"/>
        </w:rPr>
        <w:t>R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)-threo-1′-[3′</w:t>
      </w:r>
      <w:r w:rsidRPr="005063EE">
        <w:rPr>
          <w:rFonts w:ascii="Times New Roman" w:eastAsia="黑体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-hydroxy-7-(4-hydroxy-3-methoxyphenyl)-8-hydroxymethyl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-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7,8-dihydrobenzofuran]acrylaldehyde (</w:t>
      </w:r>
      <w:r w:rsidRPr="005063EE">
        <w:rPr>
          <w:rFonts w:ascii="Times New Roman" w:eastAsia="黑体" w:hAnsi="Times New Roman" w:cs="Times New Roman" w:hint="eastAsia"/>
          <w:b/>
          <w:bCs/>
          <w:color w:val="000000" w:themeColor="text1"/>
          <w:sz w:val="24"/>
        </w:rPr>
        <w:t>4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)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2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 xml:space="preserve"> (2</w:t>
      </w:r>
      <w:r w:rsidRPr="005063EE">
        <w:rPr>
          <w:rFonts w:ascii="Times New Roman" w:eastAsia="黑体" w:hAnsi="Times New Roman" w:cs="Times New Roman"/>
          <w:bCs/>
          <w:i/>
          <w:color w:val="000000" w:themeColor="text1"/>
          <w:sz w:val="24"/>
        </w:rPr>
        <w:t>R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-</w:t>
      </w:r>
      <w:r w:rsidRPr="005063EE">
        <w:rPr>
          <w:rFonts w:ascii="Times New Roman" w:eastAsia="黑体" w:hAnsi="Times New Roman" w:cs="Times New Roman"/>
          <w:bCs/>
          <w:i/>
          <w:color w:val="000000" w:themeColor="text1"/>
          <w:sz w:val="24"/>
        </w:rPr>
        <w:t>trans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)</w:t>
      </w:r>
      <w:r w:rsidRPr="005063EE">
        <w:rPr>
          <w:rFonts w:ascii="Times New Roman" w:eastAsia="黑体" w:hAnsi="Times New Roman" w:cs="Times New Roman" w:hint="eastAsia"/>
          <w:bCs/>
          <w:color w:val="000000" w:themeColor="text1"/>
          <w:sz w:val="24"/>
        </w:rPr>
        <w:t>-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2,3-dihydro-2-(4-hydroxy-3-methoxyphenyl)-3-</w:t>
      </w:r>
      <w:r w:rsidRPr="005063EE">
        <w:rPr>
          <w:rFonts w:ascii="Times New Roman" w:eastAsia="黑体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(</w:t>
      </w:r>
      <w:proofErr w:type="spellStart"/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hydroxymethyl</w:t>
      </w:r>
      <w:proofErr w:type="spellEnd"/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)-7-methoxy-5-benzofuranpropanol</w:t>
      </w:r>
      <w:r w:rsidRPr="005063EE">
        <w:rPr>
          <w:rFonts w:ascii="Times New Roman" w:eastAsia="黑体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eastAsia="黑体" w:hAnsi="Times New Roman" w:cs="Times New Roman"/>
          <w:bCs/>
          <w:color w:val="000000" w:themeColor="text1"/>
          <w:sz w:val="24"/>
        </w:rPr>
        <w:t>acetate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5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) 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3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7</w:t>
      </w:r>
      <w:r w:rsidRPr="005063EE">
        <w:rPr>
          <w:rFonts w:ascii="Times New Roman" w:hAnsi="Times New Roman" w:cs="Times New Roman"/>
          <w:bCs/>
          <w:i/>
          <w:color w:val="000000" w:themeColor="text1"/>
          <w:sz w:val="24"/>
        </w:rPr>
        <w:t>R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,8</w:t>
      </w:r>
      <w:r w:rsidRPr="005063EE">
        <w:rPr>
          <w:rFonts w:ascii="Times New Roman" w:hAnsi="Times New Roman" w:cs="Times New Roman"/>
          <w:bCs/>
          <w:i/>
          <w:color w:val="000000" w:themeColor="text1"/>
          <w:sz w:val="24"/>
        </w:rPr>
        <w:t>S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)-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d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ehydrodiconiferyl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alcoho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l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6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) 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4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-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)-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secoisolariciresinol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7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) 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5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+)-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pinoresinol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8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) 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6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+)-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m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edioresinol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9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7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syringaresinol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0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8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garbanzol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1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9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7,4ʹ-dihydroxy-5,3ʹ-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dimethoxyflavanonol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2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0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4′-</w:t>
      </w:r>
      <w:r w:rsidRPr="005063EE">
        <w:rPr>
          <w:rFonts w:ascii="Times New Roman" w:hAnsi="Times New Roman" w:cs="Times New Roman"/>
          <w:bCs/>
          <w:i/>
          <w:color w:val="000000" w:themeColor="text1"/>
          <w:sz w:val="24"/>
        </w:rPr>
        <w:t>O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-methyldihydroque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rcetin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3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0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+)-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aromadendrin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4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1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-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)-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eriodictyol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5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2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5-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h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ydroxy-7-methoxyflavanone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6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3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quercetin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7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29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scopoletin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8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4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3-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f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ormylindole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19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5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i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ndazole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0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6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proofErr w:type="spellStart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isovanillic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acid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1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7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,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f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riedelin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2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8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l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upenone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3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9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b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etulin</w:t>
      </w:r>
      <w:proofErr w:type="spellEnd"/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4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19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], </w:t>
      </w:r>
      <w:proofErr w:type="spellStart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s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itosterol</w:t>
      </w:r>
      <w:proofErr w:type="spellEnd"/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(</w:t>
      </w:r>
      <w:r w:rsidRPr="005063EE">
        <w:rPr>
          <w:rFonts w:ascii="Times New Roman" w:hAnsi="Times New Roman" w:cs="Times New Roman" w:hint="eastAsia"/>
          <w:b/>
          <w:bCs/>
          <w:color w:val="000000" w:themeColor="text1"/>
          <w:sz w:val="24"/>
        </w:rPr>
        <w:t>25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) 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[</w:t>
      </w:r>
      <w:r w:rsidR="00234D0C">
        <w:rPr>
          <w:rFonts w:ascii="Times New Roman" w:hAnsi="Times New Roman" w:cs="Times New Roman" w:hint="eastAsia"/>
          <w:bCs/>
          <w:color w:val="000000" w:themeColor="text1"/>
          <w:sz w:val="24"/>
        </w:rPr>
        <w:t>20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]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 xml:space="preserve"> respectively, by comparing their spectroscopic and physical data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 xml:space="preserve"> 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with those of related literature</w:t>
      </w:r>
      <w:r w:rsidRPr="005063EE">
        <w:rPr>
          <w:rFonts w:ascii="Times New Roman" w:hAnsi="Times New Roman" w:cs="Times New Roman" w:hint="eastAsia"/>
          <w:bCs/>
          <w:color w:val="000000" w:themeColor="text1"/>
          <w:sz w:val="24"/>
        </w:rPr>
        <w:t>s</w:t>
      </w:r>
      <w:r w:rsidRPr="005063EE">
        <w:rPr>
          <w:rFonts w:ascii="Times New Roman" w:hAnsi="Times New Roman" w:cs="Times New Roman"/>
          <w:bCs/>
          <w:color w:val="000000" w:themeColor="text1"/>
          <w:sz w:val="24"/>
        </w:rPr>
        <w:t>.</w:t>
      </w:r>
    </w:p>
    <w:p w:rsidR="00BA6E08" w:rsidRDefault="00BA6E08">
      <w:pPr>
        <w:rPr>
          <w:noProof/>
        </w:rPr>
      </w:pPr>
    </w:p>
    <w:p w:rsidR="00BA6E08" w:rsidRDefault="00911F0F">
      <w:r>
        <w:object w:dxaOrig="13699" w:dyaOrig="7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224.5pt" o:ole="">
            <v:imagedata r:id="rId11" o:title=""/>
          </v:shape>
          <o:OLEObject Type="Embed" ProgID="ChemDraw.Document.6.0" ShapeID="_x0000_i1025" DrawAspect="Content" ObjectID="_1643118242" r:id="rId12"/>
        </w:object>
      </w:r>
    </w:p>
    <w:p w:rsidR="00BA6E08" w:rsidRDefault="00BA6E08" w:rsidP="00BA6E08">
      <w:pPr>
        <w:topLinePunct/>
        <w:spacing w:line="360" w:lineRule="auto"/>
        <w:rPr>
          <w:rFonts w:ascii="Times New Roman" w:hAnsi="Times New Roman" w:cs="Times New Roman"/>
          <w:kern w:val="0"/>
          <w:sz w:val="24"/>
        </w:rPr>
      </w:pPr>
      <w:proofErr w:type="gramStart"/>
      <w:r w:rsidRPr="00827A1C">
        <w:rPr>
          <w:rFonts w:ascii="Times New Roman" w:hAnsi="Times New Roman" w:cs="Times New Roman" w:hint="eastAsia"/>
          <w:b/>
          <w:bCs/>
          <w:kern w:val="0"/>
          <w:sz w:val="24"/>
        </w:rPr>
        <w:t>Fig</w:t>
      </w:r>
      <w:r w:rsidR="00FF7948">
        <w:rPr>
          <w:rFonts w:ascii="Times New Roman" w:hAnsi="Times New Roman" w:cs="Times New Roman" w:hint="eastAsia"/>
          <w:b/>
          <w:bCs/>
          <w:kern w:val="0"/>
          <w:sz w:val="24"/>
        </w:rPr>
        <w:t>.</w:t>
      </w:r>
      <w:proofErr w:type="gramEnd"/>
      <w:r w:rsidR="00D668AB">
        <w:rPr>
          <w:rFonts w:ascii="Times New Roman" w:hAnsi="Times New Roman" w:cs="Times New Roman" w:hint="eastAsia"/>
          <w:b/>
          <w:bCs/>
          <w:kern w:val="0"/>
          <w:sz w:val="24"/>
        </w:rPr>
        <w:t xml:space="preserve"> </w:t>
      </w:r>
      <w:r w:rsidR="00FF7948">
        <w:rPr>
          <w:rFonts w:ascii="Times New Roman" w:hAnsi="Times New Roman" w:cs="Times New Roman" w:hint="eastAsia"/>
          <w:b/>
          <w:bCs/>
          <w:kern w:val="0"/>
          <w:sz w:val="24"/>
        </w:rPr>
        <w:t>S</w:t>
      </w:r>
      <w:r w:rsidR="00D668AB">
        <w:rPr>
          <w:rFonts w:ascii="Times New Roman" w:hAnsi="Times New Roman" w:cs="Times New Roman" w:hint="eastAsia"/>
          <w:b/>
          <w:bCs/>
          <w:kern w:val="0"/>
          <w:sz w:val="24"/>
        </w:rPr>
        <w:t>1</w:t>
      </w:r>
      <w:r w:rsidR="00FF7948">
        <w:rPr>
          <w:rFonts w:ascii="Times New Roman" w:hAnsi="Times New Roman" w:cs="Times New Roman" w:hint="eastAsia"/>
          <w:b/>
          <w:bCs/>
          <w:kern w:val="0"/>
          <w:sz w:val="24"/>
        </w:rPr>
        <w:t>.</w:t>
      </w:r>
      <w:r w:rsidRPr="00827A1C">
        <w:rPr>
          <w:rFonts w:ascii="Times New Roman" w:hAnsi="Times New Roman" w:cs="Times New Roman" w:hint="eastAsia"/>
          <w:kern w:val="0"/>
          <w:sz w:val="24"/>
        </w:rPr>
        <w:t xml:space="preserve"> </w:t>
      </w:r>
      <w:proofErr w:type="gramStart"/>
      <w:r w:rsidRPr="005418E3">
        <w:rPr>
          <w:rFonts w:ascii="Times New Roman" w:hAnsi="Times New Roman" w:cs="Times New Roman" w:hint="eastAsia"/>
          <w:kern w:val="0"/>
          <w:sz w:val="24"/>
        </w:rPr>
        <w:t xml:space="preserve">The chemical structures of </w:t>
      </w:r>
      <w:r>
        <w:rPr>
          <w:rFonts w:ascii="Times New Roman" w:hAnsi="Times New Roman" w:cs="Times New Roman" w:hint="eastAsia"/>
          <w:b/>
          <w:kern w:val="0"/>
          <w:sz w:val="24"/>
        </w:rPr>
        <w:t>3</w:t>
      </w:r>
      <w:r>
        <w:rPr>
          <w:rFonts w:ascii="Times New Roman" w:hAnsi="Times New Roman" w:cs="Times New Roman" w:hint="eastAsia"/>
          <w:kern w:val="0"/>
          <w:sz w:val="24"/>
        </w:rPr>
        <w:t>-</w:t>
      </w:r>
      <w:r>
        <w:rPr>
          <w:rFonts w:ascii="Times New Roman" w:hAnsi="Times New Roman" w:cs="Times New Roman" w:hint="eastAsia"/>
          <w:b/>
          <w:kern w:val="0"/>
          <w:sz w:val="24"/>
        </w:rPr>
        <w:t>25</w:t>
      </w:r>
      <w:r w:rsidRPr="006517D6">
        <w:rPr>
          <w:rFonts w:ascii="Times New Roman" w:hAnsi="Times New Roman" w:cs="Times New Roman" w:hint="eastAsia"/>
          <w:bCs/>
          <w:kern w:val="0"/>
          <w:sz w:val="24"/>
        </w:rPr>
        <w:t>.</w:t>
      </w:r>
      <w:proofErr w:type="gramEnd"/>
    </w:p>
    <w:p w:rsidR="00BA6E08" w:rsidRDefault="00BA6E08">
      <w:pPr>
        <w:rPr>
          <w:noProof/>
        </w:rPr>
      </w:pPr>
    </w:p>
    <w:p w:rsidR="00FF7948" w:rsidRDefault="00FF7948">
      <w:pPr>
        <w:rPr>
          <w:noProof/>
        </w:rPr>
      </w:pPr>
    </w:p>
    <w:p w:rsidR="00D668AB" w:rsidRPr="00BA6E08" w:rsidRDefault="00D668AB" w:rsidP="00D668AB">
      <w:pPr>
        <w:topLinePunct/>
        <w:spacing w:line="480" w:lineRule="auto"/>
        <w:rPr>
          <w:noProof/>
        </w:rPr>
      </w:pPr>
      <w:r>
        <w:rPr>
          <w:rFonts w:ascii="Times New Roman" w:hAnsi="Times New Roman" w:cs="Times New Roman"/>
          <w:b/>
          <w:bCs/>
          <w:color w:val="000000" w:themeColor="text1"/>
          <w:kern w:val="0"/>
          <w:sz w:val="24"/>
        </w:rPr>
        <w:lastRenderedPageBreak/>
        <w:t>References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G</w:t>
      </w:r>
      <w:r w:rsidRPr="005063EE">
        <w:rPr>
          <w:rFonts w:ascii="Times New Roman" w:hAnsi="Times New Roman" w:cs="Times New Roman" w:hint="eastAsia"/>
          <w:color w:val="000000" w:themeColor="text1"/>
        </w:rPr>
        <w:t>. T</w:t>
      </w:r>
      <w:r w:rsidRPr="005063EE">
        <w:rPr>
          <w:rFonts w:ascii="Times New Roman" w:hAnsi="Times New Roman" w:cs="Times New Roman"/>
          <w:color w:val="000000" w:themeColor="text1"/>
        </w:rPr>
        <w:t>o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Y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Che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Pro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Res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Dev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23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 xml:space="preserve">404 </w:t>
      </w:r>
      <w:r w:rsidRPr="005063EE">
        <w:rPr>
          <w:rFonts w:ascii="Times New Roman" w:hAnsi="Times New Roman" w:cs="Times New Roman" w:hint="eastAsia"/>
          <w:color w:val="000000" w:themeColor="text1"/>
        </w:rPr>
        <w:t>(</w:t>
      </w:r>
      <w:r w:rsidRPr="005063EE">
        <w:rPr>
          <w:rFonts w:ascii="Times New Roman" w:hAnsi="Times New Roman" w:cs="Times New Roman"/>
          <w:color w:val="000000" w:themeColor="text1"/>
        </w:rPr>
        <w:t>2011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J. </w:t>
      </w:r>
      <w:r w:rsidRPr="005063EE">
        <w:rPr>
          <w:rFonts w:ascii="Times New Roman" w:hAnsi="Times New Roman" w:cs="Times New Roman"/>
          <w:color w:val="000000" w:themeColor="text1"/>
        </w:rPr>
        <w:t>Zha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Y</w:t>
      </w:r>
      <w:r w:rsidRPr="005063EE">
        <w:rPr>
          <w:rFonts w:ascii="Times New Roman" w:hAnsi="Times New Roman" w:cs="Times New Roman" w:hint="eastAsia"/>
          <w:color w:val="000000" w:themeColor="text1"/>
        </w:rPr>
        <w:t>.Y.</w:t>
      </w:r>
      <w:r w:rsidRPr="005063EE">
        <w:rPr>
          <w:rFonts w:ascii="Times New Roman" w:hAnsi="Times New Roman" w:cs="Times New Roman"/>
          <w:color w:val="000000" w:themeColor="text1"/>
        </w:rPr>
        <w:t xml:space="preserve"> Hua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Y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Li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Y</w:t>
      </w:r>
      <w:r w:rsidRPr="005063EE">
        <w:rPr>
          <w:rFonts w:ascii="Times New Roman" w:hAnsi="Times New Roman" w:cs="Times New Roman" w:hint="eastAsia"/>
          <w:color w:val="000000" w:themeColor="text1"/>
        </w:rPr>
        <w:t>.H.</w:t>
      </w:r>
      <w:r w:rsidRPr="005063EE">
        <w:rPr>
          <w:rFonts w:ascii="Times New Roman" w:hAnsi="Times New Roman" w:cs="Times New Roman"/>
          <w:color w:val="000000" w:themeColor="text1"/>
        </w:rPr>
        <w:t xml:space="preserve"> Wa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J.</w:t>
      </w:r>
      <w:r w:rsidRPr="005063EE">
        <w:rPr>
          <w:rFonts w:ascii="Times New Roman" w:hAnsi="Times New Roman" w:cs="Times New Roman"/>
          <w:color w:val="000000" w:themeColor="text1"/>
        </w:rPr>
        <w:t xml:space="preserve"> He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Food Che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 w:hint="eastAsia"/>
          <w:b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286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421 (2019)</w:t>
      </w:r>
      <w:r w:rsidR="00CF2345">
        <w:rPr>
          <w:rFonts w:ascii="Times New Roman" w:hAnsi="Times New Roman" w:cs="Times New Roman" w:hint="eastAsia"/>
          <w:color w:val="000000" w:themeColor="text1"/>
        </w:rPr>
        <w:t>.</w:t>
      </w:r>
      <w:bookmarkStart w:id="1" w:name="_GoBack"/>
      <w:bookmarkEnd w:id="1"/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T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Popoff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O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Theander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 w:hint="eastAsia"/>
          <w:i/>
          <w:color w:val="000000" w:themeColor="text1"/>
        </w:rPr>
        <w:t>Phytochemistry</w:t>
      </w:r>
      <w:proofErr w:type="spellEnd"/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14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2065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1975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Yuen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F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Xue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T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W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Mak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N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C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Wong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Tetrahedron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54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12429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1998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B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Park, 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Lee, 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Kim, I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Lee, 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Noh, 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U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Choi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R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Lee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Pro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i/>
          <w:color w:val="000000" w:themeColor="text1"/>
        </w:rPr>
        <w:t>Sci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15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 xml:space="preserve">17 </w:t>
      </w:r>
      <w:r w:rsidRPr="005063EE">
        <w:rPr>
          <w:rFonts w:ascii="Times New Roman" w:hAnsi="Times New Roman" w:cs="Times New Roman" w:hint="eastAsia"/>
          <w:color w:val="000000" w:themeColor="text1"/>
        </w:rPr>
        <w:t>(</w:t>
      </w:r>
      <w:r w:rsidRPr="005063EE">
        <w:rPr>
          <w:rFonts w:ascii="Times New Roman" w:hAnsi="Times New Roman" w:cs="Times New Roman"/>
          <w:color w:val="000000" w:themeColor="text1"/>
        </w:rPr>
        <w:t>2009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N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He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Roller, 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Lai, L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and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Pan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Agr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ic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Food Che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63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2458 </w:t>
      </w:r>
      <w:r w:rsidRPr="005063EE">
        <w:rPr>
          <w:rFonts w:ascii="Times New Roman" w:hAnsi="Times New Roman" w:cs="Times New Roman" w:hint="eastAsia"/>
          <w:color w:val="000000" w:themeColor="text1"/>
        </w:rPr>
        <w:t>(</w:t>
      </w:r>
      <w:r w:rsidRPr="005063EE">
        <w:rPr>
          <w:rFonts w:ascii="Times New Roman" w:hAnsi="Times New Roman" w:cs="Times New Roman"/>
          <w:color w:val="000000" w:themeColor="text1"/>
        </w:rPr>
        <w:t>2015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L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>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S</w:t>
      </w:r>
      <w:r w:rsidRPr="005063EE">
        <w:rPr>
          <w:rFonts w:ascii="Times New Roman" w:hAnsi="Times New Roman" w:cs="Times New Roman" w:hint="eastAsia"/>
          <w:color w:val="000000" w:themeColor="text1"/>
        </w:rPr>
        <w:t>.Y.</w:t>
      </w:r>
      <w:r w:rsidRPr="005063EE">
        <w:rPr>
          <w:rFonts w:ascii="Times New Roman" w:hAnsi="Times New Roman" w:cs="Times New Roman"/>
          <w:color w:val="000000" w:themeColor="text1"/>
        </w:rPr>
        <w:t xml:space="preserve"> Z</w:t>
      </w:r>
      <w:r w:rsidRPr="005063EE">
        <w:rPr>
          <w:rFonts w:ascii="Times New Roman" w:hAnsi="Times New Roman" w:cs="Times New Roman" w:hint="eastAsia"/>
          <w:color w:val="000000" w:themeColor="text1"/>
        </w:rPr>
        <w:t>hou</w:t>
      </w:r>
      <w:r w:rsidRPr="005063EE">
        <w:rPr>
          <w:rFonts w:ascii="Times New Roman" w:hAnsi="Times New Roman" w:cs="Times New Roman"/>
          <w:color w:val="000000" w:themeColor="text1"/>
        </w:rPr>
        <w:t>, L</w:t>
      </w:r>
      <w:r w:rsidRPr="005063EE">
        <w:rPr>
          <w:rFonts w:ascii="Times New Roman" w:hAnsi="Times New Roman" w:cs="Times New Roman" w:hint="eastAsia"/>
          <w:color w:val="000000" w:themeColor="text1"/>
        </w:rPr>
        <w:t>.Q.</w:t>
      </w:r>
      <w:r w:rsidRPr="005063EE">
        <w:rPr>
          <w:rFonts w:ascii="Times New Roman" w:hAnsi="Times New Roman" w:cs="Times New Roman"/>
          <w:color w:val="000000" w:themeColor="text1"/>
        </w:rPr>
        <w:t xml:space="preserve"> D</w:t>
      </w:r>
      <w:r w:rsidRPr="005063EE">
        <w:rPr>
          <w:rFonts w:ascii="Times New Roman" w:hAnsi="Times New Roman" w:cs="Times New Roman" w:hint="eastAsia"/>
          <w:color w:val="000000" w:themeColor="text1"/>
        </w:rPr>
        <w:t>eng</w:t>
      </w:r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W</w:t>
      </w:r>
      <w:r w:rsidRPr="005063EE">
        <w:rPr>
          <w:rFonts w:ascii="Times New Roman" w:hAnsi="Times New Roman" w:cs="Times New Roman" w:hint="eastAsia"/>
          <w:color w:val="000000" w:themeColor="text1"/>
        </w:rPr>
        <w:t>ang</w:t>
      </w:r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Q</w:t>
      </w:r>
      <w:r w:rsidRPr="005063EE">
        <w:rPr>
          <w:rFonts w:ascii="Times New Roman" w:hAnsi="Times New Roman" w:cs="Times New Roman" w:hint="eastAsia"/>
          <w:color w:val="000000" w:themeColor="text1"/>
        </w:rPr>
        <w:t>uan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C</w:t>
      </w:r>
      <w:r w:rsidRPr="005063EE">
        <w:rPr>
          <w:rFonts w:ascii="Times New Roman" w:hAnsi="Times New Roman" w:cs="Times New Roman" w:hint="eastAsia"/>
          <w:color w:val="000000" w:themeColor="text1"/>
        </w:rPr>
        <w:t>hen</w:t>
      </w:r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Z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>an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Acta</w:t>
      </w:r>
      <w:proofErr w:type="spellEnd"/>
      <w:r w:rsidRPr="005063EE">
        <w:rPr>
          <w:rFonts w:ascii="Times New Roman" w:hAnsi="Times New Roman" w:cs="Times New Roman"/>
          <w:i/>
          <w:color w:val="000000" w:themeColor="text1"/>
        </w:rPr>
        <w:t xml:space="preserve"> Phar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Sin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b/>
          <w:color w:val="000000" w:themeColor="text1"/>
        </w:rPr>
        <w:t>53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97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8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L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>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S</w:t>
      </w:r>
      <w:r w:rsidRPr="005063EE">
        <w:rPr>
          <w:rFonts w:ascii="Times New Roman" w:hAnsi="Times New Roman" w:cs="Times New Roman" w:hint="eastAsia"/>
          <w:color w:val="000000" w:themeColor="text1"/>
        </w:rPr>
        <w:t>.Y.</w:t>
      </w:r>
      <w:r w:rsidRPr="005063EE">
        <w:rPr>
          <w:rFonts w:ascii="Times New Roman" w:hAnsi="Times New Roman" w:cs="Times New Roman"/>
          <w:color w:val="000000" w:themeColor="text1"/>
        </w:rPr>
        <w:t xml:space="preserve"> Z</w:t>
      </w:r>
      <w:r w:rsidRPr="005063EE">
        <w:rPr>
          <w:rFonts w:ascii="Times New Roman" w:hAnsi="Times New Roman" w:cs="Times New Roman" w:hint="eastAsia"/>
          <w:color w:val="000000" w:themeColor="text1"/>
        </w:rPr>
        <w:t>hou</w:t>
      </w:r>
      <w:r w:rsidRPr="005063EE">
        <w:rPr>
          <w:rFonts w:ascii="Times New Roman" w:hAnsi="Times New Roman" w:cs="Times New Roman"/>
          <w:color w:val="000000" w:themeColor="text1"/>
        </w:rPr>
        <w:t>, L</w:t>
      </w:r>
      <w:r w:rsidRPr="005063EE">
        <w:rPr>
          <w:rFonts w:ascii="Times New Roman" w:hAnsi="Times New Roman" w:cs="Times New Roman" w:hint="eastAsia"/>
          <w:color w:val="000000" w:themeColor="text1"/>
        </w:rPr>
        <w:t>.Q</w:t>
      </w:r>
      <w:r w:rsidRPr="005063EE">
        <w:rPr>
          <w:rFonts w:ascii="Times New Roman" w:hAnsi="Times New Roman" w:cs="Times New Roman"/>
          <w:color w:val="000000" w:themeColor="text1"/>
        </w:rPr>
        <w:t xml:space="preserve"> D</w:t>
      </w:r>
      <w:r w:rsidRPr="005063EE">
        <w:rPr>
          <w:rFonts w:ascii="Times New Roman" w:hAnsi="Times New Roman" w:cs="Times New Roman" w:hint="eastAsia"/>
          <w:color w:val="000000" w:themeColor="text1"/>
        </w:rPr>
        <w:t>eng</w:t>
      </w:r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W</w:t>
      </w:r>
      <w:r w:rsidRPr="005063EE">
        <w:rPr>
          <w:rFonts w:ascii="Times New Roman" w:hAnsi="Times New Roman" w:cs="Times New Roman" w:hint="eastAsia"/>
          <w:color w:val="000000" w:themeColor="text1"/>
        </w:rPr>
        <w:t>ang</w:t>
      </w:r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Q</w:t>
      </w:r>
      <w:r w:rsidRPr="005063EE">
        <w:rPr>
          <w:rFonts w:ascii="Times New Roman" w:hAnsi="Times New Roman" w:cs="Times New Roman" w:hint="eastAsia"/>
          <w:color w:val="000000" w:themeColor="text1"/>
        </w:rPr>
        <w:t>uan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C</w:t>
      </w:r>
      <w:r w:rsidRPr="005063EE">
        <w:rPr>
          <w:rFonts w:ascii="Times New Roman" w:hAnsi="Times New Roman" w:cs="Times New Roman" w:hint="eastAsia"/>
          <w:color w:val="000000" w:themeColor="text1"/>
        </w:rPr>
        <w:t>hen</w:t>
      </w:r>
      <w:r w:rsidRPr="005063EE">
        <w:rPr>
          <w:rFonts w:ascii="Times New Roman" w:hAnsi="Times New Roman" w:cs="Times New Roman"/>
          <w:color w:val="000000" w:themeColor="text1"/>
        </w:rPr>
        <w:t>, X</w:t>
      </w:r>
      <w:r w:rsidRPr="005063EE">
        <w:rPr>
          <w:rFonts w:ascii="Times New Roman" w:hAnsi="Times New Roman" w:cs="Times New Roman" w:hint="eastAsia"/>
          <w:color w:val="000000" w:themeColor="text1"/>
        </w:rPr>
        <w:t>.Z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>an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Arial" w:hAnsi="Arial" w:cs="Arial"/>
          <w:color w:val="000000" w:themeColor="text1"/>
          <w:szCs w:val="2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Acta</w:t>
      </w:r>
      <w:proofErr w:type="spellEnd"/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Phar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>Sin</w:t>
      </w:r>
      <w:proofErr w:type="spellEnd"/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b/>
          <w:color w:val="000000" w:themeColor="text1"/>
        </w:rPr>
        <w:t>53</w:t>
      </w:r>
      <w:r w:rsidRPr="005063EE">
        <w:rPr>
          <w:rFonts w:ascii="Times New Roman" w:hAnsi="Times New Roman" w:cs="Times New Roman" w:hint="eastAsia"/>
          <w:color w:val="000000" w:themeColor="text1"/>
        </w:rPr>
        <w:t>, 9</w:t>
      </w:r>
      <w:r w:rsidRPr="005063EE">
        <w:rPr>
          <w:rFonts w:ascii="Times New Roman" w:hAnsi="Times New Roman" w:cs="Times New Roman"/>
          <w:color w:val="000000" w:themeColor="text1"/>
        </w:rPr>
        <w:t xml:space="preserve">7 </w:t>
      </w:r>
      <w:r w:rsidRPr="005063EE">
        <w:rPr>
          <w:rFonts w:ascii="Times New Roman" w:hAnsi="Times New Roman" w:cs="Times New Roman" w:hint="eastAsia"/>
          <w:color w:val="000000" w:themeColor="text1"/>
        </w:rPr>
        <w:t>(2018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 w:hint="eastAsia"/>
          <w:color w:val="000000" w:themeColor="text1"/>
        </w:rPr>
        <w:t xml:space="preserve">K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aejueng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>and N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Panthama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Pro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i/>
          <w:color w:val="000000" w:themeColor="text1"/>
        </w:rPr>
        <w:t>Res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29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1177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5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N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Z</w:t>
      </w:r>
      <w:r w:rsidRPr="005063EE">
        <w:rPr>
          <w:rFonts w:ascii="Times New Roman" w:hAnsi="Times New Roman" w:cs="Times New Roman" w:hint="eastAsia"/>
          <w:color w:val="000000" w:themeColor="text1"/>
        </w:rPr>
        <w:t>hang</w:t>
      </w:r>
      <w:r w:rsidRPr="005063EE">
        <w:rPr>
          <w:rFonts w:ascii="Times New Roman" w:hAnsi="Times New Roman" w:cs="Times New Roman"/>
          <w:color w:val="000000" w:themeColor="text1"/>
        </w:rPr>
        <w:t>, X</w:t>
      </w:r>
      <w:r w:rsidRPr="005063EE">
        <w:rPr>
          <w:rFonts w:ascii="Times New Roman" w:hAnsi="Times New Roman" w:cs="Times New Roman" w:hint="eastAsia"/>
          <w:color w:val="000000" w:themeColor="text1"/>
        </w:rPr>
        <w:t>.Y.</w:t>
      </w:r>
      <w:r w:rsidRPr="005063EE">
        <w:rPr>
          <w:rFonts w:ascii="Times New Roman" w:hAnsi="Times New Roman" w:cs="Times New Roman"/>
          <w:color w:val="000000" w:themeColor="text1"/>
        </w:rPr>
        <w:t xml:space="preserve"> W</w:t>
      </w:r>
      <w:r w:rsidRPr="005063EE">
        <w:rPr>
          <w:rFonts w:ascii="Times New Roman" w:hAnsi="Times New Roman" w:cs="Times New Roman" w:hint="eastAsia"/>
          <w:color w:val="000000" w:themeColor="text1"/>
        </w:rPr>
        <w:t>ei</w:t>
      </w:r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>.D.</w:t>
      </w:r>
      <w:r w:rsidRPr="005063EE">
        <w:rPr>
          <w:rFonts w:ascii="Times New Roman" w:hAnsi="Times New Roman" w:cs="Times New Roman"/>
          <w:color w:val="000000" w:themeColor="text1"/>
        </w:rPr>
        <w:t xml:space="preserve"> L</w:t>
      </w:r>
      <w:r w:rsidRPr="005063EE">
        <w:rPr>
          <w:rFonts w:ascii="Times New Roman" w:hAnsi="Times New Roman" w:cs="Times New Roman" w:hint="eastAsia"/>
          <w:color w:val="000000" w:themeColor="text1"/>
        </w:rPr>
        <w:t>in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Trop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Subtrop</w:t>
      </w:r>
      <w:proofErr w:type="spellEnd"/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Bo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b/>
          <w:color w:val="000000" w:themeColor="text1"/>
        </w:rPr>
        <w:t>22</w:t>
      </w:r>
      <w:r w:rsidRPr="005063EE">
        <w:rPr>
          <w:rFonts w:ascii="Times New Roman" w:hAnsi="Times New Roman" w:cs="Times New Roman" w:hint="eastAsia"/>
          <w:color w:val="000000" w:themeColor="text1"/>
        </w:rPr>
        <w:t>, 96 (2014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Y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X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hen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L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T</w:t>
      </w:r>
      <w:r w:rsidRPr="005063EE">
        <w:rPr>
          <w:rFonts w:ascii="Times New Roman" w:hAnsi="Times New Roman" w:cs="Times New Roman" w:hint="eastAsia"/>
          <w:color w:val="000000" w:themeColor="text1"/>
        </w:rPr>
        <w:t>eng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G</w:t>
      </w:r>
      <w:r w:rsidRPr="005063EE">
        <w:rPr>
          <w:rFonts w:ascii="Times New Roman" w:hAnsi="Times New Roman" w:cs="Times New Roman" w:hint="eastAsia"/>
          <w:color w:val="000000" w:themeColor="text1"/>
        </w:rPr>
        <w:t>.Z.</w:t>
      </w:r>
      <w:r w:rsidRPr="005063EE">
        <w:rPr>
          <w:rFonts w:ascii="Times New Roman" w:hAnsi="Times New Roman" w:cs="Times New Roman"/>
          <w:color w:val="000000" w:themeColor="text1"/>
        </w:rPr>
        <w:t xml:space="preserve"> Y</w:t>
      </w:r>
      <w:r w:rsidRPr="005063EE">
        <w:rPr>
          <w:rFonts w:ascii="Times New Roman" w:hAnsi="Times New Roman" w:cs="Times New Roman" w:hint="eastAsia"/>
          <w:color w:val="000000" w:themeColor="text1"/>
        </w:rPr>
        <w:t>ang</w:t>
      </w:r>
      <w:r w:rsidRPr="005063EE">
        <w:rPr>
          <w:rFonts w:ascii="Times New Roman" w:hAnsi="Times New Roman" w:cs="Times New Roman"/>
          <w:color w:val="000000" w:themeColor="text1"/>
        </w:rPr>
        <w:t>, Z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N. </w:t>
      </w: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>ei</w:t>
      </w:r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L. </w:t>
      </w:r>
      <w:r w:rsidRPr="005063EE">
        <w:rPr>
          <w:rFonts w:ascii="Times New Roman" w:hAnsi="Times New Roman" w:cs="Times New Roman"/>
          <w:color w:val="000000" w:themeColor="text1"/>
        </w:rPr>
        <w:t>C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hen, </w:t>
      </w:r>
      <w:r w:rsidRPr="005063EE">
        <w:rPr>
          <w:rFonts w:ascii="Times New Roman" w:hAnsi="Times New Roman" w:cs="Times New Roman"/>
          <w:i/>
          <w:color w:val="000000" w:themeColor="text1"/>
        </w:rPr>
        <w:t>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Pro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i/>
          <w:color w:val="000000" w:themeColor="text1"/>
        </w:rPr>
        <w:t>Res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45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1139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0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G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V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Júnior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Sousa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A</w:t>
      </w:r>
      <w:r w:rsidRPr="005063EE">
        <w:rPr>
          <w:rFonts w:ascii="Times New Roman" w:hAnsi="Times New Roman" w:cs="Times New Roman" w:hint="eastAsia"/>
          <w:color w:val="000000" w:themeColor="text1"/>
        </w:rPr>
        <w:t>.J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Cavalheiro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G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Lago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>.H.</w:t>
      </w:r>
      <w:r w:rsidRPr="005063EE">
        <w:rPr>
          <w:rFonts w:ascii="Times New Roman" w:hAnsi="Times New Roman" w:cs="Times New Roman"/>
          <w:color w:val="000000" w:themeColor="text1"/>
        </w:rPr>
        <w:t xml:space="preserve"> Chaves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Helv</w:t>
      </w:r>
      <w:proofErr w:type="spellEnd"/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Chim</w:t>
      </w:r>
      <w:proofErr w:type="spellEnd"/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Acta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91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2159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0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M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Zheng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L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Wu, 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Y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Wu, Y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Ca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G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Y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Chen, 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R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Han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P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Song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i/>
          <w:color w:val="000000" w:themeColor="text1"/>
        </w:rPr>
        <w:t>Che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Comp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54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350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8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A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ayoum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G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Rowan, 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R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eeching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I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Blagbrough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i/>
          <w:color w:val="000000" w:themeColor="text1"/>
        </w:rPr>
        <w:t>Phytochemistry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71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598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0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Martínez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-Luis, 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F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Gómez, C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padafora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M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Guzmán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and M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Gutiérrez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Molecules </w:t>
      </w:r>
      <w:r w:rsidRPr="005063EE">
        <w:rPr>
          <w:rFonts w:ascii="Times New Roman" w:hAnsi="Times New Roman" w:cs="Times New Roman" w:hint="eastAsia"/>
          <w:b/>
          <w:color w:val="000000" w:themeColor="text1"/>
        </w:rPr>
        <w:t>17</w:t>
      </w:r>
      <w:r w:rsidRPr="005063EE">
        <w:rPr>
          <w:rFonts w:ascii="Times New Roman" w:hAnsi="Times New Roman" w:cs="Times New Roman" w:hint="eastAsia"/>
          <w:color w:val="000000" w:themeColor="text1"/>
        </w:rPr>
        <w:t>, 11146 (</w:t>
      </w:r>
      <w:r w:rsidRPr="005063EE">
        <w:rPr>
          <w:rFonts w:ascii="Times New Roman" w:hAnsi="Times New Roman" w:cs="Times New Roman"/>
          <w:color w:val="000000" w:themeColor="text1"/>
        </w:rPr>
        <w:t>20</w:t>
      </w:r>
      <w:r w:rsidRPr="005063EE">
        <w:rPr>
          <w:rFonts w:ascii="Times New Roman" w:hAnsi="Times New Roman" w:cs="Times New Roman" w:hint="eastAsia"/>
          <w:color w:val="000000" w:themeColor="text1"/>
        </w:rPr>
        <w:t>12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E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Dubost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Stiebing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T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Ferrary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T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Cailly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F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Fabis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 xml:space="preserve">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V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Collot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Tetrahedron </w:t>
      </w:r>
      <w:r w:rsidRPr="005063EE">
        <w:rPr>
          <w:rFonts w:ascii="Times New Roman" w:hAnsi="Times New Roman" w:cs="Times New Roman"/>
          <w:b/>
          <w:color w:val="000000" w:themeColor="text1"/>
        </w:rPr>
        <w:t>70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 xml:space="preserve">8413 </w:t>
      </w:r>
      <w:r w:rsidRPr="005063EE">
        <w:rPr>
          <w:rFonts w:ascii="Times New Roman" w:hAnsi="Times New Roman" w:cs="Times New Roman" w:hint="eastAsia"/>
          <w:color w:val="000000" w:themeColor="text1"/>
        </w:rPr>
        <w:t>(</w:t>
      </w:r>
      <w:r w:rsidRPr="005063EE">
        <w:rPr>
          <w:rFonts w:ascii="Times New Roman" w:hAnsi="Times New Roman" w:cs="Times New Roman"/>
          <w:color w:val="000000" w:themeColor="text1"/>
        </w:rPr>
        <w:t>2014</w:t>
      </w:r>
      <w:r w:rsidRPr="005063EE">
        <w:rPr>
          <w:rFonts w:ascii="Times New Roman" w:hAnsi="Times New Roman" w:cs="Times New Roman" w:hint="eastAsia"/>
          <w:color w:val="000000" w:themeColor="text1"/>
        </w:rPr>
        <w:t>)</w:t>
      </w:r>
      <w:r w:rsidRPr="005063EE">
        <w:rPr>
          <w:rFonts w:ascii="Times New Roman" w:hAnsi="Times New Roman" w:cs="Times New Roman"/>
          <w:color w:val="000000" w:themeColor="text1"/>
        </w:rPr>
        <w:t>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L.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Ge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H</w:t>
      </w:r>
      <w:r w:rsidRPr="005063EE">
        <w:rPr>
          <w:rFonts w:ascii="Times New Roman" w:hAnsi="Times New Roman" w:cs="Times New Roman" w:hint="eastAsia"/>
          <w:color w:val="000000" w:themeColor="text1"/>
        </w:rPr>
        <w:t>.Q.</w:t>
      </w:r>
      <w:r w:rsidRPr="005063EE">
        <w:rPr>
          <w:rFonts w:ascii="Times New Roman" w:hAnsi="Times New Roman" w:cs="Times New Roman"/>
          <w:color w:val="000000" w:themeColor="text1"/>
        </w:rPr>
        <w:t xml:space="preserve"> Wan, S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M. </w:t>
      </w:r>
      <w:r w:rsidRPr="005063EE">
        <w:rPr>
          <w:rFonts w:ascii="Times New Roman" w:hAnsi="Times New Roman" w:cs="Times New Roman"/>
          <w:color w:val="000000" w:themeColor="text1"/>
        </w:rPr>
        <w:t>Tang, H</w:t>
      </w:r>
      <w:r w:rsidRPr="005063EE">
        <w:rPr>
          <w:rFonts w:ascii="Times New Roman" w:hAnsi="Times New Roman" w:cs="Times New Roman" w:hint="eastAsia"/>
          <w:color w:val="000000" w:themeColor="text1"/>
        </w:rPr>
        <w:t>.X.</w:t>
      </w:r>
      <w:r w:rsidRPr="005063EE">
        <w:rPr>
          <w:rFonts w:ascii="Times New Roman" w:hAnsi="Times New Roman" w:cs="Times New Roman"/>
          <w:color w:val="000000" w:themeColor="text1"/>
        </w:rPr>
        <w:t xml:space="preserve"> Chen, J</w:t>
      </w:r>
      <w:r w:rsidRPr="005063EE">
        <w:rPr>
          <w:rFonts w:ascii="Times New Roman" w:hAnsi="Times New Roman" w:cs="Times New Roman" w:hint="eastAsia"/>
          <w:color w:val="000000" w:themeColor="text1"/>
        </w:rPr>
        <w:t>.M.</w:t>
      </w:r>
      <w:r w:rsidRPr="005063EE">
        <w:rPr>
          <w:rFonts w:ascii="Times New Roman" w:hAnsi="Times New Roman" w:cs="Times New Roman"/>
          <w:color w:val="000000" w:themeColor="text1"/>
        </w:rPr>
        <w:t xml:space="preserve"> Li, K</w:t>
      </w:r>
      <w:r w:rsidRPr="005063EE">
        <w:rPr>
          <w:rFonts w:ascii="Times New Roman" w:hAnsi="Times New Roman" w:cs="Times New Roman" w:hint="eastAsia"/>
          <w:color w:val="000000" w:themeColor="text1"/>
        </w:rPr>
        <w:t>.D.</w:t>
      </w:r>
      <w:r w:rsidRPr="005063EE">
        <w:rPr>
          <w:rFonts w:ascii="Times New Roman" w:hAnsi="Times New Roman" w:cs="Times New Roman"/>
          <w:color w:val="000000" w:themeColor="text1"/>
        </w:rPr>
        <w:t xml:space="preserve"> Zhang, B</w:t>
      </w:r>
      <w:r w:rsidRPr="005063EE">
        <w:rPr>
          <w:rFonts w:ascii="Times New Roman" w:hAnsi="Times New Roman" w:cs="Times New Roman" w:hint="eastAsia"/>
          <w:color w:val="000000" w:themeColor="text1"/>
        </w:rPr>
        <w:t>.P.</w:t>
      </w:r>
      <w:r w:rsidRPr="005063EE">
        <w:rPr>
          <w:rFonts w:ascii="Times New Roman" w:hAnsi="Times New Roman" w:cs="Times New Roman"/>
          <w:color w:val="000000" w:themeColor="text1"/>
        </w:rPr>
        <w:t xml:space="preserve"> Zhou, J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Fei</w:t>
      </w:r>
      <w:proofErr w:type="spellEnd"/>
      <w:r w:rsidRPr="005063EE">
        <w:rPr>
          <w:rFonts w:ascii="Times New Roman" w:hAnsi="Times New Roman" w:cs="Times New Roman"/>
          <w:color w:val="000000" w:themeColor="text1"/>
        </w:rPr>
        <w:t>, S</w:t>
      </w:r>
      <w:r w:rsidRPr="005063EE">
        <w:rPr>
          <w:rFonts w:ascii="Times New Roman" w:hAnsi="Times New Roman" w:cs="Times New Roman" w:hint="eastAsia"/>
          <w:color w:val="000000" w:themeColor="text1"/>
        </w:rPr>
        <w:t>.P.</w:t>
      </w:r>
      <w:r w:rsidRPr="005063EE">
        <w:rPr>
          <w:rFonts w:ascii="Times New Roman" w:hAnsi="Times New Roman" w:cs="Times New Roman"/>
          <w:color w:val="000000" w:themeColor="text1"/>
        </w:rPr>
        <w:t xml:space="preserve"> Wu</w:t>
      </w:r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X</w:t>
      </w:r>
      <w:r w:rsidRPr="005063EE">
        <w:rPr>
          <w:rFonts w:ascii="Times New Roman" w:hAnsi="Times New Roman" w:cs="Times New Roman" w:hint="eastAsia"/>
          <w:color w:val="000000" w:themeColor="text1"/>
        </w:rPr>
        <w:t>.B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5063EE">
        <w:rPr>
          <w:rFonts w:ascii="Times New Roman" w:hAnsi="Times New Roman" w:cs="Times New Roman"/>
          <w:color w:val="000000" w:themeColor="text1"/>
        </w:rPr>
        <w:t>Zeng</w:t>
      </w:r>
      <w:proofErr w:type="spellEnd"/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i/>
          <w:color w:val="000000" w:themeColor="text1"/>
        </w:rPr>
        <w:t>RSC Adv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8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 xml:space="preserve">35374 </w:t>
      </w:r>
      <w:r w:rsidRPr="005063EE">
        <w:rPr>
          <w:rFonts w:ascii="Times New Roman" w:hAnsi="Times New Roman" w:cs="Times New Roman" w:hint="eastAsia"/>
          <w:color w:val="000000" w:themeColor="text1"/>
        </w:rPr>
        <w:t>(</w:t>
      </w:r>
      <w:r w:rsidRPr="005063EE">
        <w:rPr>
          <w:rFonts w:ascii="Times New Roman" w:hAnsi="Times New Roman" w:cs="Times New Roman"/>
          <w:color w:val="000000" w:themeColor="text1"/>
        </w:rPr>
        <w:t>2018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6F1F51" w:rsidRPr="005063EE" w:rsidRDefault="006F1F51" w:rsidP="00FF7948">
      <w:pPr>
        <w:pStyle w:val="a8"/>
        <w:numPr>
          <w:ilvl w:val="0"/>
          <w:numId w:val="1"/>
        </w:numPr>
        <w:adjustRightInd w:val="0"/>
        <w:snapToGrid w:val="0"/>
        <w:spacing w:line="360" w:lineRule="auto"/>
        <w:ind w:hangingChars="200"/>
        <w:rPr>
          <w:rFonts w:ascii="Times New Roman" w:hAnsi="Times New Roman" w:cs="Times New Roman"/>
          <w:color w:val="000000" w:themeColor="text1"/>
        </w:rPr>
      </w:pPr>
      <w:r w:rsidRPr="005063EE">
        <w:rPr>
          <w:rFonts w:ascii="Times New Roman" w:hAnsi="Times New Roman" w:cs="Times New Roman"/>
          <w:color w:val="000000" w:themeColor="text1"/>
        </w:rPr>
        <w:t>J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5063EE">
        <w:rPr>
          <w:rFonts w:ascii="Times New Roman" w:hAnsi="Times New Roman" w:cs="Times New Roman"/>
          <w:color w:val="000000" w:themeColor="text1"/>
        </w:rPr>
        <w:t>Chen, S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>L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Wei, 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5063EE">
        <w:rPr>
          <w:rFonts w:ascii="Times New Roman" w:hAnsi="Times New Roman" w:cs="Times New Roman"/>
          <w:color w:val="000000" w:themeColor="text1"/>
        </w:rPr>
        <w:t>K</w:t>
      </w:r>
      <w:r w:rsidRPr="005063EE">
        <w:rPr>
          <w:rFonts w:ascii="Times New Roman" w:hAnsi="Times New Roman" w:cs="Times New Roman" w:hint="eastAsia"/>
          <w:color w:val="000000" w:themeColor="text1"/>
        </w:rPr>
        <w:t>.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proofErr w:type="gramStart"/>
      <w:r w:rsidRPr="005063EE">
        <w:rPr>
          <w:rFonts w:ascii="Times New Roman" w:hAnsi="Times New Roman" w:cs="Times New Roman"/>
          <w:color w:val="000000" w:themeColor="text1"/>
        </w:rPr>
        <w:t>Gao</w:t>
      </w:r>
      <w:proofErr w:type="spellEnd"/>
      <w:proofErr w:type="gramEnd"/>
      <w:r w:rsidRPr="005063EE">
        <w:rPr>
          <w:rFonts w:ascii="Times New Roman" w:hAnsi="Times New Roman" w:cs="Times New Roman" w:hint="eastAsia"/>
          <w:color w:val="000000" w:themeColor="text1"/>
        </w:rPr>
        <w:t>,</w:t>
      </w:r>
      <w:r w:rsidRPr="005063EE">
        <w:rPr>
          <w:rFonts w:ascii="Times New Roman" w:hAnsi="Times New Roman" w:cs="Times New Roman"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i/>
          <w:color w:val="000000" w:themeColor="text1"/>
        </w:rPr>
        <w:t>Chem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Nat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Compd</w:t>
      </w:r>
      <w:r w:rsidRPr="005063EE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5063EE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5063EE">
        <w:rPr>
          <w:rFonts w:ascii="Times New Roman" w:hAnsi="Times New Roman" w:cs="Times New Roman"/>
          <w:b/>
          <w:color w:val="000000" w:themeColor="text1"/>
        </w:rPr>
        <w:t>51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5063EE">
        <w:rPr>
          <w:rFonts w:ascii="Times New Roman" w:hAnsi="Times New Roman" w:cs="Times New Roman"/>
          <w:color w:val="000000" w:themeColor="text1"/>
        </w:rPr>
        <w:t>592</w:t>
      </w:r>
      <w:r w:rsidRPr="005063EE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5063EE">
        <w:rPr>
          <w:rFonts w:ascii="Times New Roman" w:hAnsi="Times New Roman" w:cs="Times New Roman"/>
          <w:color w:val="000000" w:themeColor="text1"/>
        </w:rPr>
        <w:t>2015</w:t>
      </w:r>
      <w:r w:rsidRPr="005063EE">
        <w:rPr>
          <w:rFonts w:ascii="Times New Roman" w:hAnsi="Times New Roman" w:cs="Times New Roman" w:hint="eastAsia"/>
          <w:color w:val="000000" w:themeColor="text1"/>
        </w:rPr>
        <w:t>).</w:t>
      </w:r>
    </w:p>
    <w:p w:rsidR="00B13FF1" w:rsidRPr="00B13FF1" w:rsidRDefault="006F1F51" w:rsidP="00FF7948">
      <w:pPr>
        <w:pStyle w:val="a8"/>
        <w:numPr>
          <w:ilvl w:val="0"/>
          <w:numId w:val="1"/>
        </w:numPr>
        <w:topLinePunct/>
        <w:adjustRightInd w:val="0"/>
        <w:snapToGrid w:val="0"/>
        <w:spacing w:line="360" w:lineRule="auto"/>
        <w:ind w:hangingChars="200"/>
        <w:rPr>
          <w:noProof/>
        </w:rPr>
      </w:pPr>
      <w:r w:rsidRPr="00B13FF1">
        <w:rPr>
          <w:rFonts w:ascii="Times New Roman" w:hAnsi="Times New Roman" w:cs="Times New Roman"/>
          <w:color w:val="000000" w:themeColor="text1"/>
        </w:rPr>
        <w:t>H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B13FF1">
        <w:rPr>
          <w:rFonts w:ascii="Times New Roman" w:hAnsi="Times New Roman" w:cs="Times New Roman"/>
          <w:color w:val="000000" w:themeColor="text1"/>
        </w:rPr>
        <w:t>Yamashita</w:t>
      </w:r>
      <w:r w:rsidRPr="00B13FF1">
        <w:rPr>
          <w:rFonts w:ascii="Times New Roman" w:hAnsi="Times New Roman" w:cs="Times New Roman" w:hint="eastAsia"/>
          <w:color w:val="000000" w:themeColor="text1"/>
        </w:rPr>
        <w:t>,</w:t>
      </w:r>
      <w:r w:rsidRPr="00B13FF1">
        <w:rPr>
          <w:rFonts w:ascii="Times New Roman" w:hAnsi="Times New Roman" w:cs="Times New Roman"/>
          <w:color w:val="000000" w:themeColor="text1"/>
        </w:rPr>
        <w:t xml:space="preserve"> M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color w:val="000000" w:themeColor="text1"/>
        </w:rPr>
        <w:t>Matsuzaki</w:t>
      </w:r>
      <w:proofErr w:type="spellEnd"/>
      <w:r w:rsidRPr="00B13FF1">
        <w:rPr>
          <w:rFonts w:ascii="Times New Roman" w:hAnsi="Times New Roman" w:cs="Times New Roman"/>
          <w:color w:val="000000" w:themeColor="text1"/>
        </w:rPr>
        <w:t>, Y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color w:val="000000" w:themeColor="text1"/>
        </w:rPr>
        <w:t>Kurokawa</w:t>
      </w:r>
      <w:proofErr w:type="spellEnd"/>
      <w:r w:rsidRPr="00B13FF1">
        <w:rPr>
          <w:rFonts w:ascii="Times New Roman" w:hAnsi="Times New Roman" w:cs="Times New Roman"/>
          <w:color w:val="000000" w:themeColor="text1"/>
        </w:rPr>
        <w:t>, T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color w:val="000000" w:themeColor="text1"/>
        </w:rPr>
        <w:t>Nakane</w:t>
      </w:r>
      <w:proofErr w:type="spellEnd"/>
      <w:r w:rsidRPr="00B13FF1">
        <w:rPr>
          <w:rFonts w:ascii="Times New Roman" w:hAnsi="Times New Roman" w:cs="Times New Roman"/>
          <w:color w:val="000000" w:themeColor="text1"/>
        </w:rPr>
        <w:t>, M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color w:val="000000" w:themeColor="text1"/>
        </w:rPr>
        <w:t>Goto</w:t>
      </w:r>
      <w:proofErr w:type="spellEnd"/>
      <w:r w:rsidRPr="00B13FF1">
        <w:rPr>
          <w:rFonts w:ascii="Times New Roman" w:hAnsi="Times New Roman" w:cs="Times New Roman"/>
          <w:color w:val="000000" w:themeColor="text1"/>
        </w:rPr>
        <w:t>, K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>H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Lee, T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Shibata, H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Bando, 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B13FF1">
        <w:rPr>
          <w:rFonts w:ascii="Times New Roman" w:hAnsi="Times New Roman" w:cs="Times New Roman"/>
          <w:color w:val="000000" w:themeColor="text1"/>
        </w:rPr>
        <w:t>K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B13FF1">
        <w:rPr>
          <w:rFonts w:ascii="Times New Roman" w:hAnsi="Times New Roman" w:cs="Times New Roman"/>
          <w:color w:val="000000" w:themeColor="text1"/>
        </w:rPr>
        <w:t>Wada</w:t>
      </w:r>
      <w:r w:rsidRPr="00B13FF1">
        <w:rPr>
          <w:rFonts w:ascii="Times New Roman" w:hAnsi="Times New Roman" w:cs="Times New Roman" w:hint="eastAsia"/>
          <w:color w:val="000000" w:themeColor="text1"/>
        </w:rPr>
        <w:t>,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i/>
          <w:color w:val="000000" w:themeColor="text1"/>
        </w:rPr>
        <w:t>Phytochem</w:t>
      </w:r>
      <w:proofErr w:type="spellEnd"/>
      <w:r w:rsidRPr="00B13FF1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B13FF1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B13FF1">
        <w:rPr>
          <w:rFonts w:ascii="Times New Roman" w:hAnsi="Times New Roman" w:cs="Times New Roman"/>
          <w:i/>
          <w:color w:val="000000" w:themeColor="text1"/>
        </w:rPr>
        <w:t>Lett</w:t>
      </w:r>
      <w:proofErr w:type="spellEnd"/>
      <w:r w:rsidRPr="00B13FF1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B13FF1">
        <w:rPr>
          <w:rFonts w:ascii="Times New Roman" w:hAnsi="Times New Roman" w:cs="Times New Roman"/>
          <w:b/>
          <w:i/>
          <w:color w:val="000000" w:themeColor="text1"/>
        </w:rPr>
        <w:t xml:space="preserve"> </w:t>
      </w:r>
      <w:r w:rsidRPr="00B13FF1">
        <w:rPr>
          <w:rFonts w:ascii="Times New Roman" w:hAnsi="Times New Roman" w:cs="Times New Roman"/>
          <w:b/>
          <w:color w:val="000000" w:themeColor="text1"/>
        </w:rPr>
        <w:t>31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B13FF1">
        <w:rPr>
          <w:rFonts w:ascii="Times New Roman" w:hAnsi="Times New Roman" w:cs="Times New Roman"/>
          <w:color w:val="000000" w:themeColor="text1"/>
        </w:rPr>
        <w:t>140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B13FF1">
        <w:rPr>
          <w:rFonts w:ascii="Times New Roman" w:hAnsi="Times New Roman" w:cs="Times New Roman"/>
          <w:color w:val="000000" w:themeColor="text1"/>
        </w:rPr>
        <w:t>2019</w:t>
      </w:r>
      <w:r w:rsidRPr="00B13FF1">
        <w:rPr>
          <w:rFonts w:ascii="Times New Roman" w:hAnsi="Times New Roman" w:cs="Times New Roman" w:hint="eastAsia"/>
          <w:color w:val="000000" w:themeColor="text1"/>
        </w:rPr>
        <w:t>).</w:t>
      </w:r>
    </w:p>
    <w:p w:rsidR="00BA6E08" w:rsidRDefault="006F1F51" w:rsidP="00FF7948">
      <w:pPr>
        <w:pStyle w:val="a8"/>
        <w:numPr>
          <w:ilvl w:val="0"/>
          <w:numId w:val="1"/>
        </w:numPr>
        <w:topLinePunct/>
        <w:adjustRightInd w:val="0"/>
        <w:snapToGrid w:val="0"/>
        <w:spacing w:line="360" w:lineRule="auto"/>
        <w:ind w:hangingChars="200"/>
        <w:rPr>
          <w:noProof/>
        </w:rPr>
      </w:pPr>
      <w:r w:rsidRPr="00B13FF1">
        <w:rPr>
          <w:rFonts w:ascii="Times New Roman" w:hAnsi="Times New Roman" w:cs="Times New Roman"/>
          <w:color w:val="000000" w:themeColor="text1"/>
        </w:rPr>
        <w:t>A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>A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. </w:t>
      </w:r>
      <w:r w:rsidRPr="00B13FF1">
        <w:rPr>
          <w:rFonts w:ascii="Times New Roman" w:hAnsi="Times New Roman" w:cs="Times New Roman"/>
          <w:color w:val="000000" w:themeColor="text1"/>
        </w:rPr>
        <w:t>Al-</w:t>
      </w:r>
      <w:proofErr w:type="spellStart"/>
      <w:r w:rsidRPr="00B13FF1">
        <w:rPr>
          <w:rFonts w:ascii="Times New Roman" w:hAnsi="Times New Roman" w:cs="Times New Roman"/>
          <w:color w:val="000000" w:themeColor="text1"/>
        </w:rPr>
        <w:t>Fadhli</w:t>
      </w:r>
      <w:proofErr w:type="spellEnd"/>
      <w:r w:rsidRPr="00B13FF1">
        <w:rPr>
          <w:rFonts w:ascii="Times New Roman" w:hAnsi="Times New Roman" w:cs="Times New Roman" w:hint="eastAsia"/>
          <w:color w:val="000000" w:themeColor="text1"/>
        </w:rPr>
        <w:t>,</w:t>
      </w:r>
      <w:r w:rsidRPr="00B13FF1">
        <w:rPr>
          <w:rFonts w:ascii="Times New Roman" w:hAnsi="Times New Roman" w:cs="Times New Roman"/>
          <w:color w:val="000000" w:themeColor="text1"/>
        </w:rPr>
        <w:t xml:space="preserve"> 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and </w:t>
      </w:r>
      <w:r w:rsidRPr="00B13FF1">
        <w:rPr>
          <w:rFonts w:ascii="Times New Roman" w:hAnsi="Times New Roman" w:cs="Times New Roman"/>
          <w:color w:val="000000" w:themeColor="text1"/>
        </w:rPr>
        <w:t>J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>A</w:t>
      </w:r>
      <w:r w:rsidRPr="00B13FF1">
        <w:rPr>
          <w:rFonts w:ascii="Times New Roman" w:hAnsi="Times New Roman" w:cs="Times New Roman" w:hint="eastAsia"/>
          <w:color w:val="000000" w:themeColor="text1"/>
        </w:rPr>
        <w:t>.</w:t>
      </w:r>
      <w:r w:rsidRPr="00B13FF1">
        <w:rPr>
          <w:rFonts w:ascii="Times New Roman" w:hAnsi="Times New Roman" w:cs="Times New Roman"/>
          <w:color w:val="000000" w:themeColor="text1"/>
        </w:rPr>
        <w:t xml:space="preserve"> Nasser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, </w:t>
      </w:r>
      <w:r w:rsidRPr="00B13FF1">
        <w:rPr>
          <w:rFonts w:ascii="Times New Roman" w:hAnsi="Times New Roman" w:cs="Times New Roman"/>
          <w:i/>
          <w:color w:val="000000" w:themeColor="text1"/>
        </w:rPr>
        <w:t>Asian J</w:t>
      </w:r>
      <w:r w:rsidRPr="00B13FF1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B13FF1">
        <w:rPr>
          <w:rFonts w:ascii="Times New Roman" w:hAnsi="Times New Roman" w:cs="Times New Roman"/>
          <w:i/>
          <w:color w:val="000000" w:themeColor="text1"/>
        </w:rPr>
        <w:t xml:space="preserve"> Chem</w:t>
      </w:r>
      <w:r w:rsidRPr="00B13FF1">
        <w:rPr>
          <w:rFonts w:ascii="Times New Roman" w:hAnsi="Times New Roman" w:cs="Times New Roman" w:hint="eastAsia"/>
          <w:i/>
          <w:color w:val="000000" w:themeColor="text1"/>
        </w:rPr>
        <w:t>.</w:t>
      </w:r>
      <w:r w:rsidRPr="00B13FF1">
        <w:rPr>
          <w:rFonts w:ascii="Times New Roman" w:hAnsi="Times New Roman" w:cs="Times New Roman"/>
          <w:b/>
          <w:i/>
          <w:color w:val="000000" w:themeColor="text1"/>
        </w:rPr>
        <w:t xml:space="preserve"> </w:t>
      </w:r>
      <w:r w:rsidRPr="00B13FF1">
        <w:rPr>
          <w:rFonts w:ascii="Times New Roman" w:hAnsi="Times New Roman" w:cs="Times New Roman"/>
          <w:b/>
          <w:color w:val="000000" w:themeColor="text1"/>
        </w:rPr>
        <w:t>26</w:t>
      </w:r>
      <w:r w:rsidRPr="00B13FF1">
        <w:rPr>
          <w:rFonts w:ascii="Times New Roman" w:hAnsi="Times New Roman" w:cs="Times New Roman" w:hint="eastAsia"/>
          <w:color w:val="000000" w:themeColor="text1"/>
        </w:rPr>
        <w:t>,</w:t>
      </w:r>
      <w:r w:rsidRPr="00B13FF1">
        <w:rPr>
          <w:rFonts w:ascii="Times New Roman" w:hAnsi="Times New Roman" w:cs="Times New Roman"/>
          <w:color w:val="000000" w:themeColor="text1"/>
        </w:rPr>
        <w:t xml:space="preserve"> 8019</w:t>
      </w:r>
      <w:r w:rsidRPr="00B13FF1">
        <w:rPr>
          <w:rFonts w:ascii="Times New Roman" w:hAnsi="Times New Roman" w:cs="Times New Roman" w:hint="eastAsia"/>
          <w:color w:val="000000" w:themeColor="text1"/>
        </w:rPr>
        <w:t xml:space="preserve"> (</w:t>
      </w:r>
      <w:r w:rsidRPr="00B13FF1">
        <w:rPr>
          <w:rFonts w:ascii="Times New Roman" w:hAnsi="Times New Roman" w:cs="Times New Roman"/>
          <w:color w:val="000000" w:themeColor="text1"/>
        </w:rPr>
        <w:t>2014</w:t>
      </w:r>
      <w:r w:rsidRPr="00B13FF1">
        <w:rPr>
          <w:rFonts w:ascii="Times New Roman" w:hAnsi="Times New Roman" w:cs="Times New Roman" w:hint="eastAsia"/>
          <w:color w:val="000000" w:themeColor="text1"/>
        </w:rPr>
        <w:t>).</w:t>
      </w:r>
    </w:p>
    <w:p w:rsidR="00F30969" w:rsidRDefault="00CF2345">
      <w:r>
        <w:rPr>
          <w:noProof/>
        </w:rPr>
        <w:lastRenderedPageBreak/>
        <w:pict>
          <v:shape id="_x0000_i1026" type="#_x0000_t75" style="width:415pt;height:312pt">
            <v:imagedata r:id="rId13" o:title="sxc-41"/>
          </v:shape>
        </w:pict>
      </w:r>
    </w:p>
    <w:p w:rsidR="00F30969" w:rsidRDefault="0068381F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2" w:name="_Toc459021191"/>
      <w:bookmarkStart w:id="3" w:name="_Toc457585692"/>
      <w:bookmarkStart w:id="4" w:name="_Toc460598590"/>
      <w:bookmarkStart w:id="5" w:name="_Toc501465145"/>
      <w:bookmarkStart w:id="6" w:name="_Toc501465743"/>
      <w:bookmarkStart w:id="7" w:name="_Toc503726386"/>
      <w:bookmarkStart w:id="8" w:name="_Toc508893864"/>
      <w:bookmarkStart w:id="9" w:name="_Toc508893907"/>
      <w:bookmarkStart w:id="10" w:name="_Toc3136068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="009433AA"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="00CC1F23"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DC2FF9" w:rsidRPr="00DC2FF9"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HR</w:t>
      </w:r>
      <w:r w:rsidR="00DC2FF9"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ESI</w:t>
      </w:r>
      <w:r w:rsidR="007416D7" w:rsidRPr="00DC2FF9"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MS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F932A8" w:rsidRDefault="00065896" w:rsidP="00F932A8">
      <w:pPr>
        <w:jc w:val="center"/>
        <w:rPr>
          <w:rFonts w:ascii="Times New Roman" w:hAnsi="Times New Roman"/>
          <w:sz w:val="28"/>
          <w:szCs w:val="28"/>
        </w:rPr>
      </w:pPr>
      <w:bookmarkStart w:id="11" w:name="_Toc457585693"/>
      <w:bookmarkStart w:id="12" w:name="_Toc460598591"/>
      <w:bookmarkStart w:id="13" w:name="_Toc459021192"/>
      <w:bookmarkStart w:id="14" w:name="_Toc501465146"/>
      <w:bookmarkStart w:id="15" w:name="_Toc501465744"/>
      <w:bookmarkStart w:id="16" w:name="_Toc503726387"/>
      <w:bookmarkStart w:id="17" w:name="_Toc508893865"/>
      <w:bookmarkStart w:id="18" w:name="_Toc508893908"/>
      <w:r w:rsidRPr="00515012">
        <w:rPr>
          <w:rFonts w:hint="eastAsia"/>
          <w:noProof/>
        </w:rPr>
        <w:drawing>
          <wp:inline distT="0" distB="0" distL="0" distR="0" wp14:anchorId="730A966C" wp14:editId="783992FC">
            <wp:extent cx="4280496" cy="2537067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3106" cy="2538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969" w:rsidRDefault="0068381F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19" w:name="_Toc31360689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="009433AA"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="00CC1F23"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895C2F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UV spectrum of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11"/>
      <w:bookmarkEnd w:id="12"/>
      <w:bookmarkEnd w:id="13"/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(CH</w:t>
      </w:r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>OH)</w:t>
      </w:r>
      <w:bookmarkEnd w:id="14"/>
      <w:bookmarkEnd w:id="15"/>
      <w:bookmarkEnd w:id="16"/>
      <w:bookmarkEnd w:id="17"/>
      <w:bookmarkEnd w:id="18"/>
      <w:bookmarkEnd w:id="19"/>
    </w:p>
    <w:p w:rsidR="00F30969" w:rsidRDefault="00F30969">
      <w:pPr>
        <w:rPr>
          <w:rFonts w:ascii="Calibri" w:eastAsia="宋体" w:hAnsi="Calibri" w:cs="Times New Roman"/>
        </w:rPr>
      </w:pPr>
    </w:p>
    <w:p w:rsidR="00F30969" w:rsidRDefault="00065896">
      <w:pPr>
        <w:rPr>
          <w:rFonts w:ascii="Calibri" w:eastAsia="宋体" w:hAnsi="Calibri" w:cs="Times New Roman"/>
        </w:rPr>
      </w:pPr>
      <w:r>
        <w:rPr>
          <w:noProof/>
        </w:rPr>
        <w:lastRenderedPageBreak/>
        <w:drawing>
          <wp:inline distT="0" distB="0" distL="0" distR="0" wp14:anchorId="478B96F6" wp14:editId="512B29AB">
            <wp:extent cx="5274310" cy="1936115"/>
            <wp:effectExtent l="0" t="0" r="254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36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0969" w:rsidRDefault="0068381F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20" w:name="_Toc459021193"/>
      <w:bookmarkStart w:id="21" w:name="_Toc457585694"/>
      <w:bookmarkStart w:id="22" w:name="_Toc460598592"/>
      <w:bookmarkStart w:id="23" w:name="_Toc501465147"/>
      <w:bookmarkStart w:id="24" w:name="_Toc501465745"/>
      <w:bookmarkStart w:id="25" w:name="_Toc503726388"/>
      <w:bookmarkStart w:id="26" w:name="_Toc508893866"/>
      <w:bookmarkStart w:id="27" w:name="_Toc508893909"/>
      <w:bookmarkStart w:id="28" w:name="_Toc3136069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="009433AA"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="00CC1F23"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895C2F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IR spectrum of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20"/>
      <w:bookmarkEnd w:id="21"/>
      <w:bookmarkEnd w:id="22"/>
      <w:r w:rsidR="00CC1F23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>(KBr disc)</w:t>
      </w:r>
      <w:bookmarkEnd w:id="23"/>
      <w:bookmarkEnd w:id="24"/>
      <w:bookmarkEnd w:id="25"/>
      <w:bookmarkEnd w:id="26"/>
      <w:bookmarkEnd w:id="27"/>
      <w:bookmarkEnd w:id="28"/>
    </w:p>
    <w:p w:rsidR="00F932A8" w:rsidRDefault="00065896" w:rsidP="00F932A8">
      <w:pPr>
        <w:rPr>
          <w:rFonts w:ascii="Times New Roman" w:hAnsi="Times New Roman" w:cs="Times New Roman"/>
          <w:sz w:val="28"/>
          <w:szCs w:val="28"/>
        </w:rPr>
      </w:pPr>
      <w:bookmarkStart w:id="29" w:name="_Toc457585695"/>
      <w:bookmarkStart w:id="30" w:name="_Toc459021194"/>
      <w:bookmarkStart w:id="31" w:name="_Toc460598593"/>
      <w:bookmarkStart w:id="32" w:name="_Toc501465148"/>
      <w:bookmarkStart w:id="33" w:name="_Toc501465746"/>
      <w:bookmarkStart w:id="34" w:name="_Toc503726389"/>
      <w:bookmarkStart w:id="35" w:name="_Toc508893867"/>
      <w:bookmarkStart w:id="36" w:name="_Toc508893910"/>
      <w:r>
        <w:rPr>
          <w:noProof/>
        </w:rPr>
        <w:drawing>
          <wp:inline distT="0" distB="0" distL="0" distR="0" wp14:anchorId="7093D907" wp14:editId="72F9C8A4">
            <wp:extent cx="5274310" cy="3701174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1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969" w:rsidRPr="00895C2F" w:rsidRDefault="0068381F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37" w:name="_Toc31360691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="009433AA"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="00CC1F23"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29"/>
      <w:bookmarkEnd w:id="30"/>
      <w:bookmarkEnd w:id="31"/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bookmarkEnd w:id="32"/>
      <w:bookmarkEnd w:id="33"/>
      <w:bookmarkEnd w:id="34"/>
      <w:bookmarkEnd w:id="35"/>
      <w:bookmarkEnd w:id="36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37"/>
    </w:p>
    <w:p w:rsidR="00DA03F9" w:rsidRPr="00DA03F9" w:rsidRDefault="00DA03F9"/>
    <w:p w:rsidR="00F30969" w:rsidRDefault="00D30953" w:rsidP="004805B9">
      <w:pPr>
        <w:jc w:val="center"/>
      </w:pPr>
      <w:r>
        <w:rPr>
          <w:noProof/>
        </w:rPr>
        <w:lastRenderedPageBreak/>
        <w:drawing>
          <wp:inline distT="0" distB="0" distL="0" distR="0" wp14:anchorId="1E92D537" wp14:editId="4E934C39">
            <wp:extent cx="5274310" cy="3710331"/>
            <wp:effectExtent l="0" t="0" r="254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0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969" w:rsidRDefault="0068381F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38" w:name="_Toc459021195"/>
      <w:bookmarkStart w:id="39" w:name="_Toc457585696"/>
      <w:bookmarkStart w:id="40" w:name="_Toc460598594"/>
      <w:bookmarkStart w:id="41" w:name="_Toc501465149"/>
      <w:bookmarkStart w:id="42" w:name="_Toc501465747"/>
      <w:bookmarkStart w:id="43" w:name="_Toc503726390"/>
      <w:bookmarkStart w:id="44" w:name="_Toc508893868"/>
      <w:bookmarkStart w:id="45" w:name="_Toc508893911"/>
      <w:bookmarkStart w:id="46" w:name="_Toc31360692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="009433AA"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="00CC1F23"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38"/>
      <w:bookmarkEnd w:id="39"/>
      <w:bookmarkEnd w:id="40"/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</w:t>
      </w:r>
      <w:r w:rsidR="00EA47B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in </w:t>
      </w:r>
      <w:bookmarkEnd w:id="41"/>
      <w:bookmarkEnd w:id="42"/>
      <w:bookmarkEnd w:id="43"/>
      <w:bookmarkEnd w:id="44"/>
      <w:bookmarkEnd w:id="45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46"/>
    </w:p>
    <w:p w:rsidR="00F30969" w:rsidRDefault="00D30953" w:rsidP="004805B9">
      <w:pPr>
        <w:jc w:val="center"/>
      </w:pPr>
      <w:r>
        <w:rPr>
          <w:noProof/>
        </w:rPr>
        <w:drawing>
          <wp:inline distT="0" distB="0" distL="0" distR="0" wp14:anchorId="23641166" wp14:editId="74D7D7D1">
            <wp:extent cx="4986908" cy="3521427"/>
            <wp:effectExtent l="0" t="0" r="4445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983560" cy="3519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969" w:rsidRDefault="0068381F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47" w:name="_Toc460598595"/>
      <w:bookmarkStart w:id="48" w:name="_Toc457585697"/>
      <w:bookmarkStart w:id="49" w:name="_Toc459021196"/>
      <w:bookmarkStart w:id="50" w:name="_Toc501465150"/>
      <w:bookmarkStart w:id="51" w:name="_Toc501465748"/>
      <w:bookmarkStart w:id="52" w:name="_Toc503726391"/>
      <w:bookmarkStart w:id="53" w:name="_Toc508893869"/>
      <w:bookmarkStart w:id="54" w:name="_Toc508893912"/>
      <w:bookmarkStart w:id="55" w:name="_Toc3136069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="009433AA"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="00CC1F23"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DEPT-135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47"/>
      <w:bookmarkEnd w:id="48"/>
      <w:bookmarkEnd w:id="49"/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</w:t>
      </w:r>
      <w:r w:rsidR="00EA47B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in </w:t>
      </w:r>
      <w:bookmarkEnd w:id="50"/>
      <w:bookmarkEnd w:id="51"/>
      <w:bookmarkEnd w:id="52"/>
      <w:bookmarkEnd w:id="53"/>
      <w:bookmarkEnd w:id="54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55"/>
    </w:p>
    <w:p w:rsidR="00F30969" w:rsidRDefault="00F30969"/>
    <w:p w:rsidR="00F30969" w:rsidRDefault="00D30953" w:rsidP="004805B9">
      <w:pPr>
        <w:jc w:val="center"/>
      </w:pPr>
      <w:r>
        <w:rPr>
          <w:noProof/>
        </w:rPr>
        <w:lastRenderedPageBreak/>
        <w:drawing>
          <wp:inline distT="0" distB="0" distL="0" distR="0" wp14:anchorId="46D1379D" wp14:editId="6F5A1B59">
            <wp:extent cx="5274310" cy="3676145"/>
            <wp:effectExtent l="0" t="0" r="254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0969" w:rsidRDefault="0068381F" w:rsidP="004805B9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56" w:name="_Toc460598596"/>
      <w:bookmarkStart w:id="57" w:name="_Toc459021197"/>
      <w:bookmarkStart w:id="58" w:name="_Toc457585698"/>
      <w:bookmarkStart w:id="59" w:name="_Toc501465151"/>
      <w:bookmarkStart w:id="60" w:name="_Toc501465749"/>
      <w:bookmarkStart w:id="61" w:name="_Toc503726392"/>
      <w:bookmarkStart w:id="62" w:name="_Toc508893870"/>
      <w:bookmarkStart w:id="63" w:name="_Toc508893913"/>
      <w:bookmarkStart w:id="64" w:name="_Toc31360694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="009433AA"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="00CC1F23"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805B9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-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 COSY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56"/>
      <w:bookmarkEnd w:id="57"/>
      <w:bookmarkEnd w:id="58"/>
      <w:r w:rsidR="00CC1F23">
        <w:rPr>
          <w:rFonts w:ascii="Times New Roman" w:hAnsi="Times New Roman" w:cs="Times New Roman" w:hint="eastAsia"/>
          <w:sz w:val="28"/>
          <w:szCs w:val="28"/>
        </w:rPr>
        <w:t xml:space="preserve"> </w:t>
      </w:r>
      <w:r w:rsidR="00EA47B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in </w:t>
      </w:r>
      <w:bookmarkEnd w:id="59"/>
      <w:bookmarkEnd w:id="60"/>
      <w:bookmarkEnd w:id="61"/>
      <w:bookmarkEnd w:id="62"/>
      <w:bookmarkEnd w:id="63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64"/>
    </w:p>
    <w:p w:rsidR="004805B9" w:rsidRPr="004805B9" w:rsidRDefault="004805B9" w:rsidP="004805B9"/>
    <w:p w:rsidR="008E1FF0" w:rsidRDefault="00D30953" w:rsidP="004805B9">
      <w:pPr>
        <w:jc w:val="center"/>
      </w:pPr>
      <w:r>
        <w:rPr>
          <w:noProof/>
        </w:rPr>
        <w:drawing>
          <wp:inline distT="0" distB="0" distL="0" distR="0" wp14:anchorId="24573255" wp14:editId="553D2AFE">
            <wp:extent cx="5274310" cy="3712162"/>
            <wp:effectExtent l="0" t="0" r="254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A1A" w:rsidRDefault="0068381F" w:rsidP="004805B9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bookmarkStart w:id="65" w:name="_Toc457585699"/>
      <w:bookmarkStart w:id="66" w:name="_Toc459021198"/>
      <w:bookmarkStart w:id="67" w:name="_Toc460598597"/>
      <w:bookmarkStart w:id="68" w:name="_Toc501465152"/>
      <w:bookmarkStart w:id="69" w:name="_Toc501465750"/>
      <w:bookmarkStart w:id="70" w:name="_Toc503726393"/>
      <w:bookmarkStart w:id="71" w:name="_Toc508893871"/>
      <w:bookmarkStart w:id="72" w:name="_Toc508893914"/>
      <w:bookmarkStart w:id="73" w:name="_Toc3136069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="009433AA"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="00CC1F23"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HSQC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65"/>
      <w:bookmarkEnd w:id="66"/>
      <w:bookmarkEnd w:id="67"/>
      <w:r w:rsidR="00CC1F2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</w:t>
      </w:r>
      <w:r w:rsidR="00EA47B3"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in </w:t>
      </w:r>
      <w:bookmarkEnd w:id="68"/>
      <w:bookmarkEnd w:id="69"/>
      <w:bookmarkEnd w:id="70"/>
      <w:bookmarkEnd w:id="71"/>
      <w:bookmarkEnd w:id="72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73"/>
    </w:p>
    <w:p w:rsidR="00092A1A" w:rsidRDefault="00092A1A" w:rsidP="00092A1A"/>
    <w:p w:rsidR="00092A1A" w:rsidRDefault="00D30953" w:rsidP="004805B9">
      <w:pPr>
        <w:jc w:val="center"/>
      </w:pPr>
      <w:r>
        <w:rPr>
          <w:noProof/>
        </w:rPr>
        <w:lastRenderedPageBreak/>
        <w:drawing>
          <wp:inline distT="0" distB="0" distL="0" distR="0" wp14:anchorId="34B34BAC" wp14:editId="661ABAF0">
            <wp:extent cx="5274310" cy="3703616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3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2A1A" w:rsidRDefault="00092A1A" w:rsidP="004805B9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74" w:name="_Toc457585700"/>
      <w:bookmarkStart w:id="75" w:name="_Toc459021199"/>
      <w:bookmarkStart w:id="76" w:name="_Toc460598598"/>
      <w:bookmarkStart w:id="77" w:name="_Toc501465153"/>
      <w:bookmarkStart w:id="78" w:name="_Toc501465751"/>
      <w:bookmarkStart w:id="79" w:name="_Toc503726394"/>
      <w:bookmarkStart w:id="80" w:name="_Toc508893872"/>
      <w:bookmarkStart w:id="81" w:name="_Toc508893915"/>
      <w:bookmarkStart w:id="82" w:name="_Toc31360696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10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805B9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MBC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bookmarkEnd w:id="74"/>
      <w:bookmarkEnd w:id="75"/>
      <w:bookmarkEnd w:id="76"/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bookmarkStart w:id="83" w:name="_Toc501465154"/>
      <w:bookmarkStart w:id="84" w:name="_Toc501465752"/>
      <w:bookmarkStart w:id="85" w:name="_Toc503726395"/>
      <w:bookmarkEnd w:id="77"/>
      <w:bookmarkEnd w:id="78"/>
      <w:bookmarkEnd w:id="79"/>
      <w:bookmarkEnd w:id="80"/>
      <w:bookmarkEnd w:id="81"/>
      <w:bookmarkEnd w:id="83"/>
      <w:bookmarkEnd w:id="84"/>
      <w:bookmarkEnd w:id="85"/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82"/>
    </w:p>
    <w:p w:rsidR="004805B9" w:rsidRPr="004805B9" w:rsidRDefault="004805B9" w:rsidP="004805B9"/>
    <w:p w:rsidR="00092A1A" w:rsidRDefault="00D30953">
      <w:r>
        <w:rPr>
          <w:noProof/>
        </w:rPr>
        <w:drawing>
          <wp:inline distT="0" distB="0" distL="0" distR="0" wp14:anchorId="5668F7D8" wp14:editId="457CC032">
            <wp:extent cx="5274310" cy="3695069"/>
            <wp:effectExtent l="0" t="0" r="254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5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36CC" w:rsidRPr="009433AA" w:rsidRDefault="00D136CC" w:rsidP="004805B9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86" w:name="_Toc3136069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1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="004C381D">
        <w:rPr>
          <w:rFonts w:ascii="Times New Roman" w:hAnsi="Times New Roman" w:cs="Times New Roman" w:hint="eastAsia"/>
          <w:b w:val="0"/>
          <w:sz w:val="28"/>
          <w:szCs w:val="28"/>
        </w:rPr>
        <w:t>NOESY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 xml:space="preserve">1 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in </w:t>
      </w:r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86"/>
    </w:p>
    <w:p w:rsidR="00423267" w:rsidRDefault="00423267" w:rsidP="00423267"/>
    <w:p w:rsidR="00156A56" w:rsidRDefault="00CF2345" w:rsidP="00156A56"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_x0000_i1027" type="#_x0000_t75" style="width:414.5pt;height:300pt">
            <v:imagedata r:id="rId23" o:title="zjc-26"/>
          </v:shape>
        </w:pict>
      </w:r>
    </w:p>
    <w:p w:rsidR="00156A56" w:rsidRDefault="00156A56" w:rsidP="00156A56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87" w:name="_Toc3136069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DC2FF9"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HR</w:t>
      </w:r>
      <w:r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ESI</w:t>
      </w:r>
      <w:r w:rsidRPr="00DC2FF9">
        <w:rPr>
          <w:rFonts w:ascii="Times New Roman" w:eastAsia="宋体" w:hAnsi="Times New Roman" w:cs="Times New Roman" w:hint="eastAsia"/>
          <w:b w:val="0"/>
          <w:kern w:val="0"/>
          <w:sz w:val="28"/>
          <w:szCs w:val="28"/>
          <w:lang w:val="en-GB"/>
        </w:rPr>
        <w:t>MS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bookmarkEnd w:id="87"/>
    </w:p>
    <w:p w:rsidR="00156A56" w:rsidRDefault="00065896" w:rsidP="00156A56">
      <w:pPr>
        <w:jc w:val="center"/>
        <w:rPr>
          <w:rFonts w:ascii="Times New Roman" w:hAnsi="Times New Roman" w:cs="Times New Roman"/>
          <w:sz w:val="28"/>
          <w:szCs w:val="28"/>
        </w:rPr>
      </w:pPr>
      <w:r w:rsidRPr="00515012">
        <w:rPr>
          <w:rFonts w:ascii="Calibri" w:eastAsia="宋体" w:hAnsi="Calibri" w:cs="Times New Roman" w:hint="eastAsia"/>
          <w:noProof/>
        </w:rPr>
        <w:drawing>
          <wp:inline distT="0" distB="0" distL="0" distR="0" wp14:anchorId="0DC2F200" wp14:editId="0ACAAF76">
            <wp:extent cx="5274310" cy="2379980"/>
            <wp:effectExtent l="0" t="0" r="254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379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88" w:name="_Toc31360699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895C2F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UV spectrum of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(CH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>OH)</w:t>
      </w:r>
      <w:bookmarkEnd w:id="88"/>
    </w:p>
    <w:p w:rsidR="00156A56" w:rsidRPr="006D7F0C" w:rsidRDefault="00156A56" w:rsidP="00156A56"/>
    <w:p w:rsidR="00156A56" w:rsidRPr="004E7D7F" w:rsidRDefault="00065896" w:rsidP="00156A56">
      <w:r>
        <w:rPr>
          <w:noProof/>
        </w:rPr>
        <w:lastRenderedPageBreak/>
        <w:drawing>
          <wp:inline distT="0" distB="0" distL="0" distR="0" wp14:anchorId="152240CC" wp14:editId="5E1C8A74">
            <wp:extent cx="5274310" cy="1936115"/>
            <wp:effectExtent l="0" t="0" r="254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36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89" w:name="_Toc3136070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895C2F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IR spectrum of </w:t>
      </w:r>
      <w:r>
        <w:rPr>
          <w:rFonts w:ascii="Times New Roman" w:hAnsi="Times New Roman" w:cs="Times New Roman" w:hint="eastAsia"/>
          <w:sz w:val="28"/>
          <w:szCs w:val="28"/>
        </w:rPr>
        <w:t xml:space="preserve">2 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>(KBr disc)</w:t>
      </w:r>
      <w:bookmarkEnd w:id="89"/>
    </w:p>
    <w:p w:rsidR="00156A56" w:rsidRPr="00FE5E86" w:rsidRDefault="00D30953" w:rsidP="00156A56">
      <w:r>
        <w:rPr>
          <w:noProof/>
        </w:rPr>
        <w:drawing>
          <wp:inline distT="0" distB="0" distL="0" distR="0" wp14:anchorId="4712FB9C" wp14:editId="6C35CE1E">
            <wp:extent cx="5274310" cy="3718877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8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0" w:name="_Toc31360701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0"/>
    </w:p>
    <w:p w:rsidR="00F932A8" w:rsidRPr="00F932A8" w:rsidRDefault="00F932A8" w:rsidP="00F932A8"/>
    <w:p w:rsidR="00156A56" w:rsidRPr="006D7F0C" w:rsidRDefault="00D30953" w:rsidP="00156A56">
      <w:r>
        <w:rPr>
          <w:noProof/>
        </w:rPr>
        <w:lastRenderedPageBreak/>
        <w:drawing>
          <wp:inline distT="0" distB="0" distL="0" distR="0" wp14:anchorId="1930AC19" wp14:editId="32B5F40E">
            <wp:extent cx="5274310" cy="3691407"/>
            <wp:effectExtent l="0" t="0" r="2540" b="444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14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bookmarkStart w:id="91" w:name="_Toc31360702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1"/>
    </w:p>
    <w:p w:rsidR="00156A56" w:rsidRPr="00423267" w:rsidRDefault="000171F5" w:rsidP="00156A56">
      <w:pPr>
        <w:jc w:val="center"/>
      </w:pPr>
      <w:r>
        <w:rPr>
          <w:noProof/>
        </w:rPr>
        <w:drawing>
          <wp:inline distT="0" distB="0" distL="0" distR="0" wp14:anchorId="14C2B1E3" wp14:editId="114C5E81">
            <wp:extent cx="4856473" cy="3439439"/>
            <wp:effectExtent l="0" t="0" r="1905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858501" cy="3440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2" w:name="_Toc3136070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DEPT-135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2"/>
    </w:p>
    <w:p w:rsidR="00F932A8" w:rsidRPr="00F932A8" w:rsidRDefault="00F932A8" w:rsidP="00F932A8"/>
    <w:p w:rsidR="00156A56" w:rsidRDefault="000171F5" w:rsidP="00156A56">
      <w:r>
        <w:rPr>
          <w:noProof/>
        </w:rPr>
        <w:lastRenderedPageBreak/>
        <w:drawing>
          <wp:inline distT="0" distB="0" distL="0" distR="0" wp14:anchorId="65404A4D" wp14:editId="1232CA2D">
            <wp:extent cx="5274310" cy="3679197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3" w:name="_Toc31360704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805B9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-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 COSY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 xml:space="preserve">2 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>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3"/>
    </w:p>
    <w:p w:rsidR="00156A56" w:rsidRPr="004805B9" w:rsidRDefault="00156A56" w:rsidP="00156A56"/>
    <w:p w:rsidR="003C2941" w:rsidRDefault="000171F5" w:rsidP="003C294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12653910" wp14:editId="504AE19E">
            <wp:extent cx="5274310" cy="3712772"/>
            <wp:effectExtent l="0" t="0" r="2540" b="254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2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bookmarkStart w:id="94" w:name="_Toc3136070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HSQC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4"/>
    </w:p>
    <w:p w:rsidR="00156A56" w:rsidRDefault="00156A56" w:rsidP="00156A56"/>
    <w:p w:rsidR="00156A56" w:rsidRDefault="00156A56" w:rsidP="00156A56"/>
    <w:p w:rsidR="00156A56" w:rsidRDefault="000171F5" w:rsidP="00156A56">
      <w:pPr>
        <w:jc w:val="center"/>
      </w:pPr>
      <w:r>
        <w:rPr>
          <w:noProof/>
        </w:rPr>
        <w:drawing>
          <wp:inline distT="0" distB="0" distL="0" distR="0" wp14:anchorId="006E3B63" wp14:editId="478A18FB">
            <wp:extent cx="5274310" cy="3685302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5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Default="00156A56" w:rsidP="00156A56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5" w:name="_Toc31360706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20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805B9">
        <w:rPr>
          <w:rFonts w:ascii="Times New Roman" w:hAnsi="Times New Roman" w:cs="Times New Roman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HMBC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5"/>
    </w:p>
    <w:p w:rsidR="00156A56" w:rsidRDefault="000171F5" w:rsidP="00156A56">
      <w:r>
        <w:rPr>
          <w:noProof/>
        </w:rPr>
        <w:drawing>
          <wp:inline distT="0" distB="0" distL="0" distR="0" wp14:anchorId="7711E636" wp14:editId="5FE4C900">
            <wp:extent cx="5274310" cy="3738411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8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6A56" w:rsidRPr="00423267" w:rsidRDefault="00156A56" w:rsidP="00156A56">
      <w:pPr>
        <w:pStyle w:val="1"/>
        <w:spacing w:before="0" w:after="0"/>
        <w:jc w:val="center"/>
      </w:pPr>
      <w:bookmarkStart w:id="96" w:name="_Toc3136070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NOESY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 xml:space="preserve">2 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>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6"/>
    </w:p>
    <w:p w:rsidR="00156A56" w:rsidRPr="00156A56" w:rsidRDefault="00156A56" w:rsidP="00423267"/>
    <w:p w:rsidR="00574804" w:rsidRDefault="00CF2345" w:rsidP="00423267">
      <w:r>
        <w:lastRenderedPageBreak/>
        <w:pict>
          <v:shape id="_x0000_i1028" type="#_x0000_t75" style="width:394.5pt;height:261.5pt">
            <v:imagedata r:id="rId33" o:title="H"/>
          </v:shape>
        </w:pict>
      </w:r>
    </w:p>
    <w:p w:rsidR="00423267" w:rsidRDefault="00423267" w:rsidP="00423267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7" w:name="_Toc3136070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2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 w:rsidR="00156A56">
        <w:rPr>
          <w:rFonts w:ascii="Times New Roman" w:hAnsi="Times New Roman" w:cs="Times New Roman" w:hint="eastAsia"/>
          <w:sz w:val="28"/>
          <w:szCs w:val="28"/>
        </w:rPr>
        <w:t>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7"/>
    </w:p>
    <w:p w:rsidR="00423267" w:rsidRPr="00DA03F9" w:rsidRDefault="00574804" w:rsidP="00423267">
      <w:r>
        <w:rPr>
          <w:rFonts w:hint="eastAsia"/>
          <w:noProof/>
        </w:rPr>
        <w:drawing>
          <wp:inline distT="0" distB="0" distL="0" distR="0">
            <wp:extent cx="5271770" cy="3907155"/>
            <wp:effectExtent l="0" t="0" r="5080" b="0"/>
            <wp:docPr id="43" name="图片 43" descr="C:\Users\张玉波\AppData\Local\Microsoft\Windows\INetCache\Content.Word\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张玉波\AppData\Local\Microsoft\Windows\INetCache\Content.Word\C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90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267" w:rsidRDefault="00423267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8" w:name="_Toc31360709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156A56"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56A56">
        <w:rPr>
          <w:rFonts w:ascii="Times New Roman" w:hAnsi="Times New Roman" w:cs="Times New Roman" w:hint="eastAsia"/>
          <w:sz w:val="28"/>
          <w:szCs w:val="28"/>
        </w:rPr>
        <w:t>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98"/>
    </w:p>
    <w:p w:rsidR="00F932A8" w:rsidRPr="00F932A8" w:rsidRDefault="00F932A8" w:rsidP="00F932A8"/>
    <w:p w:rsidR="003C2941" w:rsidRDefault="00B326CD" w:rsidP="003C294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316A4DB0" wp14:editId="563338EB">
            <wp:extent cx="5274310" cy="3730476"/>
            <wp:effectExtent l="0" t="0" r="254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99" w:name="_Toc3136071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B326CD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99"/>
    </w:p>
    <w:p w:rsidR="00574804" w:rsidRPr="00DA03F9" w:rsidRDefault="00B326CD" w:rsidP="00574804">
      <w:r>
        <w:rPr>
          <w:noProof/>
        </w:rPr>
        <w:drawing>
          <wp:inline distT="0" distB="0" distL="0" distR="0" wp14:anchorId="5CE45359" wp14:editId="00FA1773">
            <wp:extent cx="5274310" cy="3713993"/>
            <wp:effectExtent l="0" t="0" r="2540" b="127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3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0" w:name="_Toc31360711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B326CD">
        <w:rPr>
          <w:rFonts w:ascii="Times New Roman" w:hAnsi="Times New Roman" w:cs="Times New Roman" w:hint="eastAsia"/>
          <w:b w:val="0"/>
          <w:sz w:val="28"/>
          <w:szCs w:val="28"/>
        </w:rPr>
        <w:t>DMSO</w:t>
      </w:r>
      <w:bookmarkEnd w:id="100"/>
    </w:p>
    <w:p w:rsidR="00574804" w:rsidRDefault="00574804" w:rsidP="00574804"/>
    <w:p w:rsidR="003C2941" w:rsidRDefault="00B326CD" w:rsidP="003C294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2BF8C50" wp14:editId="1976B560">
            <wp:extent cx="5274310" cy="3736580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6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1" w:name="_Toc31360712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1"/>
    </w:p>
    <w:p w:rsidR="003C2941" w:rsidRDefault="00B326CD" w:rsidP="003C294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4C940161" wp14:editId="6505B177">
            <wp:extent cx="5274310" cy="3669430"/>
            <wp:effectExtent l="0" t="0" r="2540" b="762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2" w:name="_Toc3136071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2"/>
    </w:p>
    <w:p w:rsidR="003C2941" w:rsidRPr="003C2941" w:rsidRDefault="003C2941" w:rsidP="003C2941"/>
    <w:p w:rsidR="00574804" w:rsidRPr="00423267" w:rsidRDefault="00B326CD" w:rsidP="00574804">
      <w:pPr>
        <w:jc w:val="center"/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5271655" cy="3498273"/>
            <wp:effectExtent l="0" t="0" r="5715" b="6985"/>
            <wp:docPr id="49" name="图片 49" descr="C:\Users\张玉波\AppData\Local\Microsoft\Windows\INetCache\Content.Word\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张玉波\AppData\Local\Microsoft\Windows\INetCache\Content.Word\H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3498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3" w:name="_Toc31360714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3"/>
    </w:p>
    <w:p w:rsidR="00574804" w:rsidRPr="00DA03F9" w:rsidRDefault="00CF2345" w:rsidP="00574804">
      <w:r>
        <w:pict>
          <v:shape id="_x0000_i1029" type="#_x0000_t75" style="width:415pt;height:313.5pt">
            <v:imagedata r:id="rId40" o:title="C"/>
          </v:shape>
        </w:pict>
      </w:r>
    </w:p>
    <w:p w:rsidR="00574804" w:rsidRDefault="00574804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4" w:name="_Toc3136071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2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4"/>
    </w:p>
    <w:p w:rsidR="00F932A8" w:rsidRPr="00F932A8" w:rsidRDefault="00F932A8" w:rsidP="00F932A8"/>
    <w:p w:rsidR="00574804" w:rsidRPr="00423267" w:rsidRDefault="00CF2345" w:rsidP="00574804">
      <w:pPr>
        <w:jc w:val="center"/>
      </w:pPr>
      <w:r>
        <w:lastRenderedPageBreak/>
        <w:pict>
          <v:shape id="_x0000_i1030" type="#_x0000_t75" style="width:408.5pt;height:307.5pt">
            <v:imagedata r:id="rId41" o:title="H"/>
          </v:shape>
        </w:pict>
      </w:r>
    </w:p>
    <w:p w:rsidR="00574804" w:rsidRPr="006D7F0C" w:rsidRDefault="00574804" w:rsidP="00F932A8">
      <w:pPr>
        <w:pStyle w:val="1"/>
        <w:spacing w:before="0" w:after="0"/>
        <w:jc w:val="center"/>
      </w:pPr>
      <w:bookmarkStart w:id="105" w:name="_Toc31360716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30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5"/>
    </w:p>
    <w:p w:rsidR="00574804" w:rsidRPr="00DA03F9" w:rsidRDefault="00CF2345" w:rsidP="00574804">
      <w:r>
        <w:pict>
          <v:shape id="_x0000_i1031" type="#_x0000_t75" style="width:415.5pt;height:285.5pt">
            <v:imagedata r:id="rId42" o:title="C"/>
          </v:shape>
        </w:pict>
      </w:r>
    </w:p>
    <w:p w:rsidR="00574804" w:rsidRDefault="00574804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6" w:name="_Toc3136071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7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6"/>
    </w:p>
    <w:p w:rsidR="00F932A8" w:rsidRPr="00F932A8" w:rsidRDefault="00F932A8" w:rsidP="00F932A8"/>
    <w:p w:rsidR="00574804" w:rsidRPr="00423267" w:rsidRDefault="00217A31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61202434" wp14:editId="5E65A659">
            <wp:extent cx="5274310" cy="3737801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7" w:name="_Toc3136071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7"/>
    </w:p>
    <w:p w:rsidR="00574804" w:rsidRPr="00DA03F9" w:rsidRDefault="00217A31" w:rsidP="00574804">
      <w:r>
        <w:rPr>
          <w:noProof/>
        </w:rPr>
        <w:drawing>
          <wp:inline distT="0" distB="0" distL="0" distR="0" wp14:anchorId="0F5F8D27" wp14:editId="0562D46C">
            <wp:extent cx="5274310" cy="3723150"/>
            <wp:effectExtent l="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 w:line="36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08" w:name="_Toc31360719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8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08"/>
    </w:p>
    <w:p w:rsidR="00F932A8" w:rsidRPr="00F932A8" w:rsidRDefault="00F932A8" w:rsidP="00F932A8"/>
    <w:p w:rsidR="00574804" w:rsidRPr="00423267" w:rsidRDefault="00CF2345" w:rsidP="00574804">
      <w:pPr>
        <w:jc w:val="center"/>
      </w:pPr>
      <w:r>
        <w:lastRenderedPageBreak/>
        <w:pict>
          <v:shape id="_x0000_i1032" type="#_x0000_t75" style="width:415.5pt;height:294.5pt">
            <v:imagedata r:id="rId45" o:title="H"/>
          </v:shape>
        </w:pict>
      </w:r>
    </w:p>
    <w:p w:rsidR="00574804" w:rsidRPr="006D7F0C" w:rsidRDefault="00574804" w:rsidP="00F932A8">
      <w:pPr>
        <w:pStyle w:val="1"/>
        <w:spacing w:before="0"/>
        <w:jc w:val="center"/>
      </w:pPr>
      <w:bookmarkStart w:id="109" w:name="_Toc3136072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</w:t>
      </w:r>
      <w:r w:rsidR="00217A31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09"/>
    </w:p>
    <w:p w:rsidR="00574804" w:rsidRPr="00DA03F9" w:rsidRDefault="00217A31" w:rsidP="00574804">
      <w:r>
        <w:rPr>
          <w:noProof/>
        </w:rPr>
        <w:drawing>
          <wp:inline distT="0" distB="0" distL="0" distR="0" wp14:anchorId="07BF25D5" wp14:editId="695E692B">
            <wp:extent cx="5276740" cy="3588327"/>
            <wp:effectExtent l="0" t="0" r="63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b w:val="0"/>
          <w:sz w:val="28"/>
          <w:szCs w:val="28"/>
          <w:vertAlign w:val="subscript"/>
        </w:rPr>
      </w:pPr>
      <w:bookmarkStart w:id="110" w:name="_Toc31360721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9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217A31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217A31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217A31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10"/>
    </w:p>
    <w:p w:rsidR="00F932A8" w:rsidRPr="00F932A8" w:rsidRDefault="00F932A8" w:rsidP="00F932A8"/>
    <w:p w:rsidR="00574804" w:rsidRPr="00423267" w:rsidRDefault="00217A31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1744040D" wp14:editId="7E9D6C4E">
            <wp:extent cx="5276151" cy="3435928"/>
            <wp:effectExtent l="0" t="0" r="127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34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1" w:name="_Toc31360722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0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1"/>
    </w:p>
    <w:p w:rsidR="00574804" w:rsidRPr="00DA03F9" w:rsidRDefault="00217A31" w:rsidP="00574804">
      <w:r>
        <w:rPr>
          <w:noProof/>
        </w:rPr>
        <w:drawing>
          <wp:inline distT="0" distB="0" distL="0" distR="0" wp14:anchorId="65901615" wp14:editId="5BB40D66">
            <wp:extent cx="5274310" cy="3687133"/>
            <wp:effectExtent l="0" t="0" r="2540" b="889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2" w:name="_Toc3136072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0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2"/>
    </w:p>
    <w:p w:rsidR="00F932A8" w:rsidRPr="00F932A8" w:rsidRDefault="00F932A8" w:rsidP="00F932A8"/>
    <w:p w:rsidR="00574804" w:rsidRPr="00423267" w:rsidRDefault="00217A31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0F845389" wp14:editId="74761501">
            <wp:extent cx="5273530" cy="3581400"/>
            <wp:effectExtent l="0" t="0" r="381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1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Pr="006D7F0C" w:rsidRDefault="00574804" w:rsidP="00F932A8">
      <w:pPr>
        <w:pStyle w:val="1"/>
        <w:spacing w:before="0"/>
        <w:jc w:val="center"/>
      </w:pPr>
      <w:bookmarkStart w:id="113" w:name="_Toc31360724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1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3"/>
    </w:p>
    <w:p w:rsidR="00574804" w:rsidRPr="00DA03F9" w:rsidRDefault="00217A31" w:rsidP="00574804">
      <w:r>
        <w:rPr>
          <w:noProof/>
        </w:rPr>
        <w:drawing>
          <wp:inline distT="0" distB="0" distL="0" distR="0" wp14:anchorId="60DE60C4" wp14:editId="1CF7E2C5">
            <wp:extent cx="5274961" cy="3512127"/>
            <wp:effectExtent l="0" t="0" r="1905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11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4" w:name="_Toc3136072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3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1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4"/>
    </w:p>
    <w:p w:rsidR="00F932A8" w:rsidRPr="00F932A8" w:rsidRDefault="00F932A8" w:rsidP="00F932A8"/>
    <w:p w:rsidR="00574804" w:rsidRPr="00423267" w:rsidRDefault="00217A31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3AF4E5E0" wp14:editId="18B4A2D7">
            <wp:extent cx="5272925" cy="3394364"/>
            <wp:effectExtent l="0" t="0" r="444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9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Pr="006D7F0C" w:rsidRDefault="00574804" w:rsidP="00F932A8">
      <w:pPr>
        <w:pStyle w:val="1"/>
        <w:spacing w:before="0" w:after="120"/>
        <w:jc w:val="center"/>
      </w:pPr>
      <w:bookmarkStart w:id="115" w:name="_Toc31360726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40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5"/>
    </w:p>
    <w:p w:rsidR="00574804" w:rsidRPr="00DA03F9" w:rsidRDefault="003A70F5" w:rsidP="00F932A8">
      <w:pPr>
        <w:jc w:val="center"/>
      </w:pPr>
      <w:r>
        <w:rPr>
          <w:noProof/>
        </w:rPr>
        <w:drawing>
          <wp:inline distT="0" distB="0" distL="0" distR="0" wp14:anchorId="78954467" wp14:editId="4B0B68E8">
            <wp:extent cx="5274310" cy="3724371"/>
            <wp:effectExtent l="0" t="0" r="2540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6" w:name="_Toc3136072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6"/>
    </w:p>
    <w:p w:rsidR="00F932A8" w:rsidRPr="00F932A8" w:rsidRDefault="00F932A8" w:rsidP="00F932A8"/>
    <w:p w:rsidR="00F932A8" w:rsidRDefault="003A70F5" w:rsidP="00F932A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D4E245F" wp14:editId="19D62E53">
            <wp:extent cx="5274310" cy="3742685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2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7" w:name="_Toc3136072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 w:rsidRPr="00574804">
        <w:rPr>
          <w:rFonts w:ascii="Times New Roman" w:hAnsi="Times New Roman" w:cs="Times New Roman" w:hint="eastAsia"/>
          <w:sz w:val="28"/>
          <w:szCs w:val="28"/>
        </w:rPr>
        <w:t>1</w:t>
      </w:r>
      <w:r>
        <w:rPr>
          <w:rFonts w:ascii="Times New Roman" w:hAnsi="Times New Roman" w:cs="Times New Roman" w:hint="eastAsia"/>
          <w:sz w:val="28"/>
          <w:szCs w:val="28"/>
        </w:rPr>
        <w:t>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7"/>
    </w:p>
    <w:p w:rsidR="00574804" w:rsidRPr="003A70F5" w:rsidRDefault="003A70F5" w:rsidP="00574804">
      <w:r>
        <w:rPr>
          <w:noProof/>
        </w:rPr>
        <w:drawing>
          <wp:inline distT="0" distB="0" distL="0" distR="0" wp14:anchorId="53AA3AE5" wp14:editId="20623E31">
            <wp:extent cx="5274310" cy="3681029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1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18" w:name="_Toc31360729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8"/>
    </w:p>
    <w:p w:rsidR="003A70F5" w:rsidRPr="003A70F5" w:rsidRDefault="003A70F5" w:rsidP="003A70F5"/>
    <w:p w:rsidR="00F932A8" w:rsidRDefault="00CF2345" w:rsidP="00F932A8">
      <w:r>
        <w:lastRenderedPageBreak/>
        <w:pict>
          <v:shape id="_x0000_i1033" type="#_x0000_t75" style="width:415.5pt;height:286pt">
            <v:imagedata r:id="rId55" o:title="H"/>
          </v:shape>
        </w:pict>
      </w:r>
    </w:p>
    <w:p w:rsidR="00574804" w:rsidRPr="006D7F0C" w:rsidRDefault="00574804" w:rsidP="00F932A8">
      <w:pPr>
        <w:pStyle w:val="1"/>
        <w:spacing w:before="0" w:after="120"/>
        <w:jc w:val="center"/>
      </w:pPr>
      <w:bookmarkStart w:id="119" w:name="_Toc3136073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19"/>
    </w:p>
    <w:p w:rsidR="00574804" w:rsidRPr="00DA03F9" w:rsidRDefault="00CF2345" w:rsidP="00574804">
      <w:r>
        <w:pict>
          <v:shape id="_x0000_i1034" type="#_x0000_t75" style="width:415pt;height:267pt">
            <v:imagedata r:id="rId56" o:title="C"/>
          </v:shape>
        </w:pict>
      </w:r>
    </w:p>
    <w:p w:rsidR="00574804" w:rsidRDefault="00574804" w:rsidP="00F932A8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0" w:name="_Toc31360731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0"/>
    </w:p>
    <w:p w:rsidR="00F932A8" w:rsidRPr="00F932A8" w:rsidRDefault="00F932A8" w:rsidP="00F932A8"/>
    <w:p w:rsidR="00574804" w:rsidRPr="00423267" w:rsidRDefault="00CF2345" w:rsidP="00574804">
      <w:pPr>
        <w:jc w:val="center"/>
      </w:pPr>
      <w:r>
        <w:lastRenderedPageBreak/>
        <w:pict>
          <v:shape id="_x0000_i1035" type="#_x0000_t75" style="width:414.5pt;height:265.5pt">
            <v:imagedata r:id="rId57" o:title="H"/>
          </v:shape>
        </w:pict>
      </w:r>
    </w:p>
    <w:p w:rsidR="00574804" w:rsidRPr="006D7F0C" w:rsidRDefault="00574804" w:rsidP="00F932A8">
      <w:pPr>
        <w:pStyle w:val="1"/>
        <w:spacing w:before="0" w:after="120"/>
        <w:jc w:val="center"/>
      </w:pPr>
      <w:bookmarkStart w:id="121" w:name="_Toc31360732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1"/>
    </w:p>
    <w:p w:rsidR="00574804" w:rsidRPr="00DA03F9" w:rsidRDefault="00CF2345" w:rsidP="00574804">
      <w:r>
        <w:pict>
          <v:shape id="_x0000_i1036" type="#_x0000_t75" style="width:415pt;height:302pt">
            <v:imagedata r:id="rId58" o:title="C"/>
          </v:shape>
        </w:pict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2" w:name="_Toc3136073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2"/>
    </w:p>
    <w:p w:rsidR="00F932A8" w:rsidRPr="00F932A8" w:rsidRDefault="00F932A8" w:rsidP="00F932A8"/>
    <w:p w:rsidR="00574804" w:rsidRPr="00423267" w:rsidRDefault="003A70F5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2D7C26A1" wp14:editId="298B99F6">
            <wp:extent cx="5277596" cy="3449782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47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3" w:name="_Toc31360734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6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3"/>
    </w:p>
    <w:p w:rsidR="00574804" w:rsidRPr="006D7F0C" w:rsidRDefault="00574804" w:rsidP="00574804"/>
    <w:p w:rsidR="00574804" w:rsidRPr="00DA03F9" w:rsidRDefault="003A70F5" w:rsidP="00574804">
      <w:r>
        <w:rPr>
          <w:noProof/>
        </w:rPr>
        <w:drawing>
          <wp:inline distT="0" distB="0" distL="0" distR="0" wp14:anchorId="54818FDC" wp14:editId="3E5087EC">
            <wp:extent cx="5274310" cy="3751231"/>
            <wp:effectExtent l="0" t="0" r="2540" b="190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1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4" w:name="_Toc3136073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4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6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4"/>
    </w:p>
    <w:p w:rsidR="00F932A8" w:rsidRPr="00F932A8" w:rsidRDefault="00F932A8" w:rsidP="00F932A8"/>
    <w:p w:rsidR="00574804" w:rsidRPr="00423267" w:rsidRDefault="00307AB7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5A62A6AB" wp14:editId="56B63C6C">
            <wp:extent cx="5275193" cy="3352800"/>
            <wp:effectExtent l="0" t="0" r="190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2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5" w:name="_Toc31360736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50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7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5"/>
    </w:p>
    <w:p w:rsidR="00574804" w:rsidRPr="00DA03F9" w:rsidRDefault="00307AB7" w:rsidP="00574804">
      <w:r>
        <w:rPr>
          <w:noProof/>
        </w:rPr>
        <w:drawing>
          <wp:inline distT="0" distB="0" distL="0" distR="0" wp14:anchorId="18BB9553" wp14:editId="38C60FBB">
            <wp:extent cx="5274310" cy="3734138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574804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6" w:name="_Toc3136073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7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6"/>
    </w:p>
    <w:p w:rsidR="00F932A8" w:rsidRPr="00F932A8" w:rsidRDefault="00F932A8" w:rsidP="00F932A8"/>
    <w:p w:rsidR="00574804" w:rsidRPr="00423267" w:rsidRDefault="00CF2345" w:rsidP="00574804">
      <w:pPr>
        <w:jc w:val="center"/>
      </w:pPr>
      <w:r>
        <w:lastRenderedPageBreak/>
        <w:pict>
          <v:shape id="_x0000_i1037" type="#_x0000_t75" style="width:415pt;height:255pt">
            <v:imagedata r:id="rId63" o:title="H"/>
          </v:shape>
        </w:pict>
      </w:r>
    </w:p>
    <w:p w:rsidR="00574804" w:rsidRDefault="00574804" w:rsidP="00F932A8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7" w:name="_Toc3136073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8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7"/>
    </w:p>
    <w:p w:rsidR="00574804" w:rsidRPr="00DA03F9" w:rsidRDefault="00CF2345" w:rsidP="00574804">
      <w:r>
        <w:pict>
          <v:shape id="_x0000_i1038" type="#_x0000_t75" style="width:415.5pt;height:318.5pt">
            <v:imagedata r:id="rId64" o:title="C"/>
          </v:shape>
        </w:pict>
      </w:r>
    </w:p>
    <w:p w:rsidR="00574804" w:rsidRDefault="00574804" w:rsidP="003C2941">
      <w:pPr>
        <w:pStyle w:val="1"/>
        <w:spacing w:before="0" w:after="0" w:line="240" w:lineRule="auto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28" w:name="_Toc31360739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1</w:t>
      </w:r>
      <w:r w:rsidR="00B326CD">
        <w:rPr>
          <w:rFonts w:ascii="Times New Roman" w:hAnsi="Times New Roman" w:cs="Times New Roman" w:hint="eastAsia"/>
          <w:sz w:val="28"/>
          <w:szCs w:val="28"/>
        </w:rPr>
        <w:t>8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8"/>
    </w:p>
    <w:p w:rsidR="003C2941" w:rsidRPr="003C2941" w:rsidRDefault="003C2941" w:rsidP="003C2941"/>
    <w:p w:rsidR="00574804" w:rsidRPr="00423267" w:rsidRDefault="00307AB7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753B499A" wp14:editId="35AB0435">
            <wp:extent cx="5271855" cy="3304309"/>
            <wp:effectExtent l="0" t="0" r="508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5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Pr="006D7F0C" w:rsidRDefault="00574804" w:rsidP="003C2941">
      <w:pPr>
        <w:pStyle w:val="1"/>
        <w:spacing w:before="0" w:after="0"/>
        <w:jc w:val="center"/>
      </w:pPr>
      <w:bookmarkStart w:id="129" w:name="_Toc3136074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19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29"/>
    </w:p>
    <w:p w:rsidR="00574804" w:rsidRPr="00DA03F9" w:rsidRDefault="00307AB7" w:rsidP="00574804">
      <w:r>
        <w:rPr>
          <w:noProof/>
        </w:rPr>
        <w:drawing>
          <wp:inline distT="0" distB="0" distL="0" distR="0" wp14:anchorId="2D46A64C" wp14:editId="17013A7E">
            <wp:extent cx="5274310" cy="3758556"/>
            <wp:effectExtent l="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8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574804">
      <w:pPr>
        <w:pStyle w:val="1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0" w:name="_Toc31360741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26CD">
        <w:rPr>
          <w:rFonts w:ascii="Times New Roman" w:hAnsi="Times New Roman" w:cs="Times New Roman" w:hint="eastAsia"/>
          <w:sz w:val="28"/>
          <w:szCs w:val="28"/>
        </w:rPr>
        <w:t>19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30"/>
    </w:p>
    <w:p w:rsidR="003C2941" w:rsidRPr="003C2941" w:rsidRDefault="003C2941" w:rsidP="003C2941"/>
    <w:p w:rsidR="00574804" w:rsidRPr="00423267" w:rsidRDefault="00CF2345" w:rsidP="00574804">
      <w:pPr>
        <w:jc w:val="center"/>
      </w:pPr>
      <w:r>
        <w:lastRenderedPageBreak/>
        <w:pict>
          <v:shape id="_x0000_i1039" type="#_x0000_t75" style="width:414.5pt;height:276.5pt">
            <v:imagedata r:id="rId67" o:title="H"/>
          </v:shape>
        </w:pict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1" w:name="_Toc31360742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 w:rsidR="00B326CD">
        <w:rPr>
          <w:rFonts w:ascii="Times New Roman" w:hAnsi="Times New Roman" w:cs="Times New Roman" w:hint="eastAsia"/>
          <w:sz w:val="28"/>
          <w:szCs w:val="28"/>
        </w:rPr>
        <w:t>20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31"/>
    </w:p>
    <w:p w:rsidR="00574804" w:rsidRPr="00DA03F9" w:rsidRDefault="00CF2345" w:rsidP="00574804">
      <w:r>
        <w:pict>
          <v:shape id="_x0000_i1040" type="#_x0000_t75" style="width:415.5pt;height:300.5pt">
            <v:imagedata r:id="rId68" o:title="C"/>
          </v:shape>
        </w:pict>
      </w:r>
    </w:p>
    <w:p w:rsidR="00574804" w:rsidRDefault="00574804" w:rsidP="003C2941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2" w:name="_Toc3136074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26CD">
        <w:rPr>
          <w:rFonts w:ascii="Times New Roman" w:hAnsi="Times New Roman" w:cs="Times New Roman" w:hint="eastAsia"/>
          <w:sz w:val="28"/>
          <w:szCs w:val="28"/>
        </w:rPr>
        <w:t>20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32"/>
    </w:p>
    <w:p w:rsidR="003C2941" w:rsidRPr="003C2941" w:rsidRDefault="003C2941" w:rsidP="003C2941"/>
    <w:p w:rsidR="00574804" w:rsidRPr="00423267" w:rsidRDefault="00307AB7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57C73F19" wp14:editId="6EF404CC">
            <wp:extent cx="5274310" cy="3682250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3" w:name="_Toc31360744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8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 w:rsidR="00B326CD">
        <w:rPr>
          <w:rFonts w:ascii="Times New Roman" w:hAnsi="Times New Roman" w:cs="Times New Roman" w:hint="eastAsia"/>
          <w:sz w:val="28"/>
          <w:szCs w:val="28"/>
        </w:rPr>
        <w:t>21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33"/>
    </w:p>
    <w:p w:rsidR="00574804" w:rsidRPr="00DA03F9" w:rsidRDefault="00307AB7" w:rsidP="00574804">
      <w:r>
        <w:rPr>
          <w:noProof/>
        </w:rPr>
        <w:drawing>
          <wp:inline distT="0" distB="0" distL="0" distR="0" wp14:anchorId="167227DC" wp14:editId="717FD2B8">
            <wp:extent cx="5274310" cy="3711551"/>
            <wp:effectExtent l="0" t="0" r="2540" b="381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4" w:name="_Toc31360745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5</w:t>
      </w:r>
      <w:r w:rsidR="00D63611">
        <w:rPr>
          <w:rFonts w:ascii="Times New Roman" w:hAnsi="Times New Roman" w:cs="Times New Roman" w:hint="eastAsia"/>
          <w:sz w:val="28"/>
          <w:szCs w:val="28"/>
        </w:rPr>
        <w:t>9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26CD">
        <w:rPr>
          <w:rFonts w:ascii="Times New Roman" w:hAnsi="Times New Roman" w:cs="Times New Roman" w:hint="eastAsia"/>
          <w:sz w:val="28"/>
          <w:szCs w:val="28"/>
        </w:rPr>
        <w:t>21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D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 w:hint="eastAsia"/>
          <w:b w:val="0"/>
          <w:sz w:val="28"/>
          <w:szCs w:val="28"/>
        </w:rPr>
        <w:t>OD</w:t>
      </w:r>
      <w:bookmarkEnd w:id="134"/>
    </w:p>
    <w:p w:rsidR="003C2941" w:rsidRPr="003C2941" w:rsidRDefault="003C2941" w:rsidP="003C2941"/>
    <w:p w:rsidR="00574804" w:rsidRPr="00423267" w:rsidRDefault="00307AB7" w:rsidP="00574804">
      <w:pPr>
        <w:jc w:val="center"/>
      </w:pPr>
      <w:r>
        <w:rPr>
          <w:noProof/>
        </w:rPr>
        <w:lastRenderedPageBreak/>
        <w:drawing>
          <wp:inline distT="0" distB="0" distL="0" distR="0" wp14:anchorId="1F74F722" wp14:editId="6D99C64B">
            <wp:extent cx="5275854" cy="3456709"/>
            <wp:effectExtent l="0" t="0" r="127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455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5" w:name="_Toc31360746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D63611">
        <w:rPr>
          <w:rFonts w:ascii="Times New Roman" w:hAnsi="Times New Roman" w:cs="Times New Roman" w:hint="eastAsia"/>
          <w:sz w:val="28"/>
          <w:szCs w:val="28"/>
        </w:rPr>
        <w:t>60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 w:rsidR="00B326CD">
        <w:rPr>
          <w:rFonts w:ascii="Times New Roman" w:hAnsi="Times New Roman" w:cs="Times New Roman" w:hint="eastAsia"/>
          <w:sz w:val="28"/>
          <w:szCs w:val="28"/>
        </w:rPr>
        <w:t>2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C</w:t>
      </w:r>
      <w:r w:rsidR="00307AB7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35"/>
    </w:p>
    <w:p w:rsidR="00574804" w:rsidRPr="006D7F0C" w:rsidRDefault="00574804" w:rsidP="00574804"/>
    <w:p w:rsidR="00574804" w:rsidRPr="00DA03F9" w:rsidRDefault="00307AB7" w:rsidP="00574804">
      <w:r>
        <w:rPr>
          <w:noProof/>
        </w:rPr>
        <w:drawing>
          <wp:inline distT="0" distB="0" distL="0" distR="0" wp14:anchorId="1239883C" wp14:editId="6E75BA33">
            <wp:extent cx="5274310" cy="3740853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40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Default="00574804" w:rsidP="003C2941">
      <w:pPr>
        <w:pStyle w:val="1"/>
        <w:spacing w:before="0" w:after="120"/>
        <w:jc w:val="center"/>
        <w:rPr>
          <w:rFonts w:ascii="Times New Roman" w:hAnsi="Times New Roman" w:cs="Times New Roman"/>
          <w:b w:val="0"/>
          <w:sz w:val="28"/>
          <w:szCs w:val="28"/>
          <w:vertAlign w:val="subscript"/>
        </w:rPr>
      </w:pPr>
      <w:bookmarkStart w:id="136" w:name="_Toc31360747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 w:rsidR="00B326CD"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1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26CD">
        <w:rPr>
          <w:rFonts w:ascii="Times New Roman" w:hAnsi="Times New Roman" w:cs="Times New Roman" w:hint="eastAsia"/>
          <w:sz w:val="28"/>
          <w:szCs w:val="28"/>
        </w:rPr>
        <w:t>22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307AB7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36"/>
    </w:p>
    <w:p w:rsidR="003C2941" w:rsidRPr="003C2941" w:rsidRDefault="003C2941" w:rsidP="003C2941"/>
    <w:p w:rsidR="00B326CD" w:rsidRPr="00423267" w:rsidRDefault="00307AB7" w:rsidP="00B326CD">
      <w:pPr>
        <w:jc w:val="center"/>
      </w:pPr>
      <w:r>
        <w:rPr>
          <w:noProof/>
        </w:rPr>
        <w:lastRenderedPageBreak/>
        <w:drawing>
          <wp:inline distT="0" distB="0" distL="0" distR="0" wp14:anchorId="6005DA63" wp14:editId="6468D2D9">
            <wp:extent cx="5274310" cy="3679808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6CD" w:rsidRPr="006D7F0C" w:rsidRDefault="00B326CD" w:rsidP="003C2941">
      <w:pPr>
        <w:pStyle w:val="1"/>
        <w:spacing w:before="0" w:after="120"/>
        <w:jc w:val="center"/>
      </w:pPr>
      <w:bookmarkStart w:id="137" w:name="_Toc31360748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2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307AB7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37"/>
    </w:p>
    <w:p w:rsidR="00B326CD" w:rsidRPr="00DA03F9" w:rsidRDefault="00307AB7" w:rsidP="00B326CD">
      <w:r>
        <w:rPr>
          <w:noProof/>
        </w:rPr>
        <w:drawing>
          <wp:inline distT="0" distB="0" distL="0" distR="0" wp14:anchorId="5AB6B671" wp14:editId="4C3DDF90">
            <wp:extent cx="5274310" cy="3703005"/>
            <wp:effectExtent l="0" t="0" r="254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6CD" w:rsidRDefault="00B326CD" w:rsidP="003C2941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  <w:vertAlign w:val="subscript"/>
        </w:rPr>
      </w:pPr>
      <w:bookmarkStart w:id="138" w:name="_Toc31360749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3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3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307AB7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307AB7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38"/>
    </w:p>
    <w:p w:rsidR="003C2941" w:rsidRPr="003C2941" w:rsidRDefault="003C2941" w:rsidP="003C2941"/>
    <w:p w:rsidR="00B326CD" w:rsidRPr="00423267" w:rsidRDefault="00307AB7" w:rsidP="00B326CD">
      <w:pPr>
        <w:jc w:val="center"/>
      </w:pPr>
      <w:r>
        <w:rPr>
          <w:noProof/>
        </w:rPr>
        <w:lastRenderedPageBreak/>
        <w:drawing>
          <wp:inline distT="0" distB="0" distL="0" distR="0" wp14:anchorId="671D7735" wp14:editId="0AEB13CC">
            <wp:extent cx="5274310" cy="3726202"/>
            <wp:effectExtent l="0" t="0" r="2540" b="762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6CD" w:rsidRDefault="00B326CD" w:rsidP="003C2941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39" w:name="_Toc31360750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4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2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</w:rPr>
        <w:t>C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  <w:vertAlign w:val="subscript"/>
        </w:rPr>
        <w:t>5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</w:rPr>
        <w:t>D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  <w:vertAlign w:val="subscript"/>
        </w:rPr>
        <w:t>5</w:t>
      </w:r>
      <w:r w:rsidR="00F932A8">
        <w:rPr>
          <w:rFonts w:ascii="Times New Roman" w:hAnsi="Times New Roman" w:cs="Times New Roman"/>
          <w:b w:val="0"/>
          <w:sz w:val="28"/>
          <w:szCs w:val="28"/>
        </w:rPr>
        <w:t>N</w:t>
      </w:r>
      <w:bookmarkEnd w:id="139"/>
    </w:p>
    <w:p w:rsidR="00B326CD" w:rsidRPr="006D7F0C" w:rsidRDefault="00B326CD" w:rsidP="00B326CD"/>
    <w:p w:rsidR="00B326CD" w:rsidRPr="00DA03F9" w:rsidRDefault="00307AB7" w:rsidP="00B326CD">
      <w:r>
        <w:rPr>
          <w:noProof/>
        </w:rPr>
        <w:drawing>
          <wp:inline distT="0" distB="0" distL="0" distR="0" wp14:anchorId="38FA7FF3" wp14:editId="38FB8185">
            <wp:extent cx="5274310" cy="3737801"/>
            <wp:effectExtent l="0" t="0" r="2540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7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6CD" w:rsidRDefault="00B326CD" w:rsidP="003C2941">
      <w:pPr>
        <w:pStyle w:val="1"/>
        <w:spacing w:before="0" w:after="0"/>
        <w:jc w:val="center"/>
        <w:rPr>
          <w:rFonts w:ascii="Times New Roman" w:hAnsi="Times New Roman" w:cs="Times New Roman"/>
          <w:b w:val="0"/>
          <w:sz w:val="28"/>
          <w:szCs w:val="28"/>
        </w:rPr>
      </w:pPr>
      <w:bookmarkStart w:id="140" w:name="_Toc31360751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5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4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</w:rPr>
        <w:t>C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  <w:vertAlign w:val="subscript"/>
        </w:rPr>
        <w:t>5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</w:rPr>
        <w:t>D</w:t>
      </w:r>
      <w:r w:rsidR="00F932A8" w:rsidRPr="00F932A8">
        <w:rPr>
          <w:rFonts w:ascii="Times New Roman" w:hAnsi="Times New Roman" w:cs="Times New Roman"/>
          <w:b w:val="0"/>
          <w:sz w:val="28"/>
          <w:szCs w:val="28"/>
          <w:vertAlign w:val="subscript"/>
        </w:rPr>
        <w:t>5</w:t>
      </w:r>
      <w:r w:rsidR="00F932A8">
        <w:rPr>
          <w:rFonts w:ascii="Times New Roman" w:hAnsi="Times New Roman" w:cs="Times New Roman"/>
          <w:b w:val="0"/>
          <w:sz w:val="28"/>
          <w:szCs w:val="28"/>
        </w:rPr>
        <w:t>N</w:t>
      </w:r>
      <w:bookmarkEnd w:id="140"/>
    </w:p>
    <w:p w:rsidR="003C2941" w:rsidRPr="003C2941" w:rsidRDefault="003C2941" w:rsidP="003C2941"/>
    <w:p w:rsidR="00B326CD" w:rsidRPr="00423267" w:rsidRDefault="00F932A8" w:rsidP="00B326CD">
      <w:pPr>
        <w:jc w:val="center"/>
      </w:pPr>
      <w:r>
        <w:rPr>
          <w:noProof/>
        </w:rPr>
        <w:lastRenderedPageBreak/>
        <w:drawing>
          <wp:inline distT="0" distB="0" distL="0" distR="0" wp14:anchorId="09D5AEC2" wp14:editId="24BF06FE">
            <wp:extent cx="5274310" cy="3753062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53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6CD" w:rsidRPr="006D7F0C" w:rsidRDefault="00B326CD" w:rsidP="003C2941">
      <w:pPr>
        <w:pStyle w:val="1"/>
        <w:spacing w:before="0" w:after="120"/>
        <w:jc w:val="center"/>
      </w:pPr>
      <w:bookmarkStart w:id="141" w:name="_Toc31360752"/>
      <w:proofErr w:type="gramStart"/>
      <w:r w:rsidRPr="00895C2F">
        <w:rPr>
          <w:rFonts w:ascii="Times New Roman" w:hAnsi="Times New Roman" w:cs="Times New Roman"/>
          <w:sz w:val="28"/>
          <w:szCs w:val="28"/>
        </w:rPr>
        <w:t>Fig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895C2F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6</w:t>
      </w:r>
      <w:r w:rsidRPr="00895C2F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H NMR spectrum of </w:t>
      </w:r>
      <w:r>
        <w:rPr>
          <w:rFonts w:ascii="Times New Roman" w:hAnsi="Times New Roman" w:cs="Times New Roman" w:hint="eastAsia"/>
          <w:sz w:val="28"/>
          <w:szCs w:val="28"/>
        </w:rPr>
        <w:t>2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F932A8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F932A8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41"/>
    </w:p>
    <w:p w:rsidR="00B326CD" w:rsidRPr="00DA03F9" w:rsidRDefault="00F932A8" w:rsidP="00B326CD">
      <w:r>
        <w:rPr>
          <w:noProof/>
        </w:rPr>
        <w:drawing>
          <wp:inline distT="0" distB="0" distL="0" distR="0" wp14:anchorId="13C304A6" wp14:editId="075342B5">
            <wp:extent cx="5274310" cy="3687133"/>
            <wp:effectExtent l="0" t="0" r="2540" b="889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7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4804" w:rsidRPr="006D7F0C" w:rsidRDefault="00B326CD" w:rsidP="003C2941">
      <w:pPr>
        <w:pStyle w:val="1"/>
        <w:spacing w:before="0" w:after="0"/>
        <w:jc w:val="center"/>
      </w:pPr>
      <w:bookmarkStart w:id="142" w:name="_Toc31360753"/>
      <w:proofErr w:type="gramStart"/>
      <w:r w:rsidRPr="004805B9">
        <w:rPr>
          <w:rFonts w:ascii="Times New Roman" w:hAnsi="Times New Roman" w:cs="Times New Roman"/>
          <w:sz w:val="28"/>
          <w:szCs w:val="28"/>
        </w:rPr>
        <w:t>Fig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proofErr w:type="gramEnd"/>
      <w:r w:rsidRPr="004805B9">
        <w:rPr>
          <w:rFonts w:ascii="Times New Roman" w:hAnsi="Times New Roman" w:cs="Times New Roman" w:hint="eastAsia"/>
          <w:sz w:val="28"/>
          <w:szCs w:val="28"/>
        </w:rPr>
        <w:t xml:space="preserve"> S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 w:rsidR="00D63611">
        <w:rPr>
          <w:rFonts w:ascii="Times New Roman" w:hAnsi="Times New Roman" w:cs="Times New Roman" w:hint="eastAsia"/>
          <w:sz w:val="28"/>
          <w:szCs w:val="28"/>
        </w:rPr>
        <w:t>7</w:t>
      </w:r>
      <w:r w:rsidRPr="004805B9">
        <w:rPr>
          <w:rFonts w:ascii="Times New Roman" w:hAnsi="Times New Roman" w:cs="Times New Roman" w:hint="eastAsia"/>
          <w:sz w:val="28"/>
          <w:szCs w:val="28"/>
        </w:rPr>
        <w:t>.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 xml:space="preserve"> </w:t>
      </w:r>
      <w:r w:rsidRPr="004B307C">
        <w:rPr>
          <w:rFonts w:ascii="Times New Roman" w:hAnsi="Times New Roman" w:cs="Times New Roman"/>
          <w:b w:val="0"/>
          <w:sz w:val="28"/>
          <w:szCs w:val="28"/>
          <w:vertAlign w:val="superscript"/>
        </w:rPr>
        <w:t>13</w:t>
      </w:r>
      <w:r w:rsidRPr="004B307C">
        <w:rPr>
          <w:rFonts w:ascii="Times New Roman" w:hAnsi="Times New Roman" w:cs="Times New Roman"/>
          <w:b w:val="0"/>
          <w:sz w:val="28"/>
          <w:szCs w:val="28"/>
        </w:rPr>
        <w:t>C NMR spectrum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eastAsia"/>
          <w:sz w:val="28"/>
          <w:szCs w:val="28"/>
        </w:rPr>
        <w:t>25</w:t>
      </w:r>
      <w:r w:rsidRPr="004B307C">
        <w:rPr>
          <w:rFonts w:ascii="Times New Roman" w:hAnsi="Times New Roman" w:cs="Times New Roman" w:hint="eastAsia"/>
          <w:b w:val="0"/>
          <w:sz w:val="28"/>
          <w:szCs w:val="28"/>
        </w:rPr>
        <w:t xml:space="preserve"> in </w:t>
      </w:r>
      <w:r w:rsidR="00F932A8" w:rsidRPr="004B307C">
        <w:rPr>
          <w:rFonts w:ascii="Times New Roman" w:hAnsi="Times New Roman" w:cs="Times New Roman" w:hint="eastAsia"/>
          <w:b w:val="0"/>
          <w:sz w:val="28"/>
          <w:szCs w:val="28"/>
        </w:rPr>
        <w:t>C</w:t>
      </w:r>
      <w:r w:rsidR="00F932A8">
        <w:rPr>
          <w:rFonts w:ascii="Times New Roman" w:hAnsi="Times New Roman" w:cs="Times New Roman" w:hint="eastAsia"/>
          <w:b w:val="0"/>
          <w:sz w:val="28"/>
          <w:szCs w:val="28"/>
        </w:rPr>
        <w:t>DCl</w:t>
      </w:r>
      <w:r w:rsidR="00F932A8" w:rsidRPr="004B307C">
        <w:rPr>
          <w:rFonts w:ascii="Times New Roman" w:hAnsi="Times New Roman" w:cs="Times New Roman" w:hint="eastAsia"/>
          <w:b w:val="0"/>
          <w:sz w:val="28"/>
          <w:szCs w:val="28"/>
          <w:vertAlign w:val="subscript"/>
        </w:rPr>
        <w:t>3</w:t>
      </w:r>
      <w:bookmarkEnd w:id="142"/>
    </w:p>
    <w:p w:rsidR="00A17DA9" w:rsidRDefault="00A17DA9" w:rsidP="00574804">
      <w:pPr>
        <w:tabs>
          <w:tab w:val="left" w:pos="742"/>
        </w:tabs>
      </w:pPr>
    </w:p>
    <w:p w:rsidR="004622B5" w:rsidRDefault="009C621A" w:rsidP="004622B5">
      <w:r>
        <w:rPr>
          <w:noProof/>
        </w:rPr>
        <w:lastRenderedPageBreak/>
        <w:drawing>
          <wp:inline distT="0" distB="0" distL="0" distR="0" wp14:anchorId="7FB0BE9C">
            <wp:extent cx="5365750" cy="1932525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8465" cy="19335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622B5" w:rsidRPr="004622B5" w:rsidRDefault="004622B5" w:rsidP="004622B5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bookmarkStart w:id="143" w:name="_Toc452810990"/>
      <w:bookmarkStart w:id="144" w:name="_Toc31360754"/>
      <w:proofErr w:type="gramStart"/>
      <w:r w:rsidRPr="004622B5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proofErr w:type="gramEnd"/>
      <w:r w:rsidRPr="004622B5">
        <w:rPr>
          <w:rFonts w:ascii="Times New Roman" w:hAnsi="Times New Roman" w:cs="Times New Roman"/>
          <w:sz w:val="24"/>
          <w:szCs w:val="24"/>
        </w:rPr>
        <w:t xml:space="preserve"> S</w:t>
      </w:r>
      <w:r>
        <w:rPr>
          <w:rFonts w:ascii="Times New Roman" w:hAnsi="Times New Roman" w:cs="Times New Roman" w:hint="eastAsia"/>
          <w:sz w:val="24"/>
          <w:szCs w:val="24"/>
        </w:rPr>
        <w:t>68</w:t>
      </w:r>
      <w:r w:rsidRPr="004622B5">
        <w:rPr>
          <w:rFonts w:ascii="Times New Roman" w:hAnsi="Times New Roman" w:cs="Times New Roman"/>
          <w:sz w:val="24"/>
          <w:szCs w:val="24"/>
        </w:rPr>
        <w:t xml:space="preserve">. </w:t>
      </w:r>
      <w:r w:rsidRPr="004622B5">
        <w:rPr>
          <w:rFonts w:ascii="Times New Roman" w:hAnsi="Times New Roman" w:cs="Times New Roman"/>
          <w:b w:val="0"/>
          <w:sz w:val="24"/>
          <w:szCs w:val="24"/>
        </w:rPr>
        <w:t xml:space="preserve">HPLC chromatogram of the </w:t>
      </w:r>
      <w:r w:rsidRPr="004622B5">
        <w:rPr>
          <w:rFonts w:ascii="Times New Roman" w:hAnsi="Times New Roman" w:cs="Times New Roman" w:hint="eastAsia"/>
          <w:b w:val="0"/>
          <w:sz w:val="24"/>
          <w:szCs w:val="24"/>
        </w:rPr>
        <w:t>a</w:t>
      </w:r>
      <w:r w:rsidRPr="004622B5">
        <w:rPr>
          <w:rFonts w:ascii="Times New Roman" w:hAnsi="Times New Roman" w:cs="Times New Roman"/>
          <w:b w:val="0"/>
          <w:sz w:val="24"/>
          <w:szCs w:val="24"/>
        </w:rPr>
        <w:t xml:space="preserve">cid hydrolysis of </w:t>
      </w:r>
      <w:r w:rsidRPr="004622B5">
        <w:rPr>
          <w:rFonts w:ascii="Times New Roman" w:hAnsi="Times New Roman" w:cs="Times New Roman"/>
          <w:sz w:val="24"/>
          <w:szCs w:val="24"/>
        </w:rPr>
        <w:t>1</w:t>
      </w:r>
      <w:bookmarkEnd w:id="143"/>
      <w:bookmarkEnd w:id="144"/>
    </w:p>
    <w:p w:rsidR="004622B5" w:rsidRPr="004622B5" w:rsidRDefault="004622B5" w:rsidP="004622B5"/>
    <w:p w:rsidR="004622B5" w:rsidRPr="004622B5" w:rsidRDefault="004622B5" w:rsidP="00574804">
      <w:pPr>
        <w:tabs>
          <w:tab w:val="left" w:pos="742"/>
        </w:tabs>
      </w:pPr>
    </w:p>
    <w:sectPr w:rsidR="004622B5" w:rsidRPr="004622B5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21C0" w:rsidRDefault="007B21C0">
      <w:r>
        <w:separator/>
      </w:r>
    </w:p>
  </w:endnote>
  <w:endnote w:type="continuationSeparator" w:id="0">
    <w:p w:rsidR="007B21C0" w:rsidRDefault="007B2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TT5235d5a9">
    <w:altName w:val="Times New Roman"/>
    <w:charset w:val="00"/>
    <w:family w:val="auto"/>
    <w:pitch w:val="default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8882795"/>
    </w:sdtPr>
    <w:sdtEndPr/>
    <w:sdtContent>
      <w:p w:rsidR="004622B5" w:rsidRDefault="004622B5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F2345" w:rsidRPr="00CF2345">
          <w:rPr>
            <w:noProof/>
            <w:lang w:val="zh-CN"/>
          </w:rPr>
          <w:t>3</w:t>
        </w:r>
        <w:r>
          <w:fldChar w:fldCharType="end"/>
        </w:r>
      </w:p>
    </w:sdtContent>
  </w:sdt>
  <w:p w:rsidR="004622B5" w:rsidRDefault="004622B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21C0" w:rsidRDefault="007B21C0">
      <w:r>
        <w:separator/>
      </w:r>
    </w:p>
  </w:footnote>
  <w:footnote w:type="continuationSeparator" w:id="0">
    <w:p w:rsidR="007B21C0" w:rsidRDefault="007B21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0220D3"/>
    <w:multiLevelType w:val="hybridMultilevel"/>
    <w:tmpl w:val="BAACD384"/>
    <w:lvl w:ilvl="0" w:tplc="1EBEABA8">
      <w:start w:val="1"/>
      <w:numFmt w:val="decimal"/>
      <w:lvlText w:val="[%1]"/>
      <w:lvlJc w:val="left"/>
      <w:pPr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A18"/>
    <w:rsid w:val="00000F12"/>
    <w:rsid w:val="000106D6"/>
    <w:rsid w:val="000171F5"/>
    <w:rsid w:val="00026B62"/>
    <w:rsid w:val="0005106E"/>
    <w:rsid w:val="00065896"/>
    <w:rsid w:val="00081B86"/>
    <w:rsid w:val="00083440"/>
    <w:rsid w:val="00092A1A"/>
    <w:rsid w:val="000C1B1B"/>
    <w:rsid w:val="000D7223"/>
    <w:rsid w:val="000E31EA"/>
    <w:rsid w:val="0010095E"/>
    <w:rsid w:val="00101359"/>
    <w:rsid w:val="0015248A"/>
    <w:rsid w:val="00156A56"/>
    <w:rsid w:val="00170B4C"/>
    <w:rsid w:val="0017697C"/>
    <w:rsid w:val="001B4120"/>
    <w:rsid w:val="001D5B49"/>
    <w:rsid w:val="001F6C72"/>
    <w:rsid w:val="001F739F"/>
    <w:rsid w:val="001F777A"/>
    <w:rsid w:val="00202EFE"/>
    <w:rsid w:val="00217A31"/>
    <w:rsid w:val="002237B4"/>
    <w:rsid w:val="00226842"/>
    <w:rsid w:val="00234D0C"/>
    <w:rsid w:val="00243F9B"/>
    <w:rsid w:val="0026467F"/>
    <w:rsid w:val="002709CB"/>
    <w:rsid w:val="0027334C"/>
    <w:rsid w:val="00277BBB"/>
    <w:rsid w:val="002C3811"/>
    <w:rsid w:val="002C6F8A"/>
    <w:rsid w:val="002F1E02"/>
    <w:rsid w:val="002F4169"/>
    <w:rsid w:val="002F59B8"/>
    <w:rsid w:val="003032F4"/>
    <w:rsid w:val="0030385D"/>
    <w:rsid w:val="00307AB7"/>
    <w:rsid w:val="00342673"/>
    <w:rsid w:val="00353F78"/>
    <w:rsid w:val="003569E4"/>
    <w:rsid w:val="00367716"/>
    <w:rsid w:val="00371F6C"/>
    <w:rsid w:val="00382EE6"/>
    <w:rsid w:val="003915BB"/>
    <w:rsid w:val="0039729A"/>
    <w:rsid w:val="003A06ED"/>
    <w:rsid w:val="003A70F5"/>
    <w:rsid w:val="003C2941"/>
    <w:rsid w:val="003D103E"/>
    <w:rsid w:val="003D5E42"/>
    <w:rsid w:val="003E2D58"/>
    <w:rsid w:val="00420FC1"/>
    <w:rsid w:val="00423267"/>
    <w:rsid w:val="004622B5"/>
    <w:rsid w:val="00474262"/>
    <w:rsid w:val="00475873"/>
    <w:rsid w:val="004805B9"/>
    <w:rsid w:val="0048084D"/>
    <w:rsid w:val="00486D41"/>
    <w:rsid w:val="004A4759"/>
    <w:rsid w:val="004A532A"/>
    <w:rsid w:val="004B03EE"/>
    <w:rsid w:val="004B307C"/>
    <w:rsid w:val="004C381D"/>
    <w:rsid w:val="004C5EA5"/>
    <w:rsid w:val="004D5300"/>
    <w:rsid w:val="004E1BD4"/>
    <w:rsid w:val="004E72B7"/>
    <w:rsid w:val="004E7D7F"/>
    <w:rsid w:val="004F7051"/>
    <w:rsid w:val="00500643"/>
    <w:rsid w:val="0051347B"/>
    <w:rsid w:val="00535BE4"/>
    <w:rsid w:val="00546724"/>
    <w:rsid w:val="0055124F"/>
    <w:rsid w:val="00571366"/>
    <w:rsid w:val="00574804"/>
    <w:rsid w:val="00586B94"/>
    <w:rsid w:val="00590613"/>
    <w:rsid w:val="005D27EE"/>
    <w:rsid w:val="005E3DCA"/>
    <w:rsid w:val="005F1E0B"/>
    <w:rsid w:val="005F3B37"/>
    <w:rsid w:val="00612852"/>
    <w:rsid w:val="00613748"/>
    <w:rsid w:val="00626A18"/>
    <w:rsid w:val="00630CB2"/>
    <w:rsid w:val="00647569"/>
    <w:rsid w:val="0066345B"/>
    <w:rsid w:val="0068381F"/>
    <w:rsid w:val="006955A0"/>
    <w:rsid w:val="006D7F0C"/>
    <w:rsid w:val="006F1F51"/>
    <w:rsid w:val="006F2DE8"/>
    <w:rsid w:val="007018C6"/>
    <w:rsid w:val="00705852"/>
    <w:rsid w:val="00706511"/>
    <w:rsid w:val="00722D44"/>
    <w:rsid w:val="00735672"/>
    <w:rsid w:val="007416D7"/>
    <w:rsid w:val="00742223"/>
    <w:rsid w:val="00744893"/>
    <w:rsid w:val="007534CE"/>
    <w:rsid w:val="00760F29"/>
    <w:rsid w:val="007957F0"/>
    <w:rsid w:val="007B21C0"/>
    <w:rsid w:val="007D0798"/>
    <w:rsid w:val="00800437"/>
    <w:rsid w:val="008038CD"/>
    <w:rsid w:val="00810AC6"/>
    <w:rsid w:val="00813A50"/>
    <w:rsid w:val="00840BC3"/>
    <w:rsid w:val="008500E9"/>
    <w:rsid w:val="00852DDF"/>
    <w:rsid w:val="008676C7"/>
    <w:rsid w:val="00871BC6"/>
    <w:rsid w:val="00887A0A"/>
    <w:rsid w:val="00895C2F"/>
    <w:rsid w:val="008A03A0"/>
    <w:rsid w:val="008A489D"/>
    <w:rsid w:val="008D775B"/>
    <w:rsid w:val="008D7FC7"/>
    <w:rsid w:val="008E1FF0"/>
    <w:rsid w:val="008E2016"/>
    <w:rsid w:val="008E374C"/>
    <w:rsid w:val="00901D3B"/>
    <w:rsid w:val="00901EC1"/>
    <w:rsid w:val="00911F0F"/>
    <w:rsid w:val="00935A05"/>
    <w:rsid w:val="009433AA"/>
    <w:rsid w:val="0095067F"/>
    <w:rsid w:val="009C3F9E"/>
    <w:rsid w:val="009C4B27"/>
    <w:rsid w:val="009C621A"/>
    <w:rsid w:val="009D0478"/>
    <w:rsid w:val="009F2AE6"/>
    <w:rsid w:val="009F2DB6"/>
    <w:rsid w:val="009F69E9"/>
    <w:rsid w:val="00A13B42"/>
    <w:rsid w:val="00A14D81"/>
    <w:rsid w:val="00A17DA9"/>
    <w:rsid w:val="00A24549"/>
    <w:rsid w:val="00A2781B"/>
    <w:rsid w:val="00A67F8C"/>
    <w:rsid w:val="00A73BCA"/>
    <w:rsid w:val="00A9669E"/>
    <w:rsid w:val="00AC3147"/>
    <w:rsid w:val="00AC391A"/>
    <w:rsid w:val="00AD18EB"/>
    <w:rsid w:val="00AD4C8C"/>
    <w:rsid w:val="00AE0AD5"/>
    <w:rsid w:val="00AF15E4"/>
    <w:rsid w:val="00B04B09"/>
    <w:rsid w:val="00B05478"/>
    <w:rsid w:val="00B13FF1"/>
    <w:rsid w:val="00B17FFD"/>
    <w:rsid w:val="00B326CD"/>
    <w:rsid w:val="00B401FD"/>
    <w:rsid w:val="00B5766A"/>
    <w:rsid w:val="00B6234B"/>
    <w:rsid w:val="00B71CDC"/>
    <w:rsid w:val="00B83F81"/>
    <w:rsid w:val="00B8535B"/>
    <w:rsid w:val="00B930E8"/>
    <w:rsid w:val="00B953F1"/>
    <w:rsid w:val="00BA6E08"/>
    <w:rsid w:val="00BC295A"/>
    <w:rsid w:val="00BC7324"/>
    <w:rsid w:val="00C0517D"/>
    <w:rsid w:val="00C11FAC"/>
    <w:rsid w:val="00C25166"/>
    <w:rsid w:val="00C417E0"/>
    <w:rsid w:val="00C420A6"/>
    <w:rsid w:val="00C80DC6"/>
    <w:rsid w:val="00C85D6E"/>
    <w:rsid w:val="00C91101"/>
    <w:rsid w:val="00CA6779"/>
    <w:rsid w:val="00CA71C1"/>
    <w:rsid w:val="00CC1F23"/>
    <w:rsid w:val="00CF2345"/>
    <w:rsid w:val="00D136CC"/>
    <w:rsid w:val="00D27380"/>
    <w:rsid w:val="00D30953"/>
    <w:rsid w:val="00D52FB0"/>
    <w:rsid w:val="00D63611"/>
    <w:rsid w:val="00D668AB"/>
    <w:rsid w:val="00D70B4A"/>
    <w:rsid w:val="00D751E2"/>
    <w:rsid w:val="00D753B7"/>
    <w:rsid w:val="00DA03F9"/>
    <w:rsid w:val="00DC2FF9"/>
    <w:rsid w:val="00DC6FCD"/>
    <w:rsid w:val="00DE27B4"/>
    <w:rsid w:val="00E01C6F"/>
    <w:rsid w:val="00E052C0"/>
    <w:rsid w:val="00E40B33"/>
    <w:rsid w:val="00E51AB0"/>
    <w:rsid w:val="00E520D0"/>
    <w:rsid w:val="00EA47B3"/>
    <w:rsid w:val="00EB10DD"/>
    <w:rsid w:val="00EB16AD"/>
    <w:rsid w:val="00EB349C"/>
    <w:rsid w:val="00EC53E0"/>
    <w:rsid w:val="00EF0D7E"/>
    <w:rsid w:val="00F035E6"/>
    <w:rsid w:val="00F23FFB"/>
    <w:rsid w:val="00F30969"/>
    <w:rsid w:val="00F32CEC"/>
    <w:rsid w:val="00F34326"/>
    <w:rsid w:val="00F52839"/>
    <w:rsid w:val="00F61334"/>
    <w:rsid w:val="00F7187A"/>
    <w:rsid w:val="00F7199E"/>
    <w:rsid w:val="00F91B5F"/>
    <w:rsid w:val="00F932A8"/>
    <w:rsid w:val="00F97BC9"/>
    <w:rsid w:val="00FB351A"/>
    <w:rsid w:val="00FB78DA"/>
    <w:rsid w:val="00FE5E86"/>
    <w:rsid w:val="00FF7948"/>
    <w:rsid w:val="2EAE2A22"/>
    <w:rsid w:val="3DA64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/>
    <w:lsdException w:name="Balloon Text" w:semiHidden="0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932A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toc 3"/>
    <w:basedOn w:val="a"/>
    <w:next w:val="a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widowControl/>
      <w:adjustRightInd w:val="0"/>
      <w:snapToGrid w:val="0"/>
      <w:spacing w:after="200" w:line="360" w:lineRule="auto"/>
      <w:jc w:val="left"/>
    </w:pPr>
    <w:rPr>
      <w:rFonts w:ascii="Tahoma" w:eastAsia="宋体" w:hAnsi="Tahoma" w:cs="Times New Roman"/>
      <w:kern w:val="0"/>
      <w:sz w:val="22"/>
    </w:rPr>
  </w:style>
  <w:style w:type="paragraph" w:styleId="2">
    <w:name w:val="toc 2"/>
    <w:basedOn w:val="a"/>
    <w:next w:val="a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fontstyle21">
    <w:name w:val="fontstyle21"/>
    <w:basedOn w:val="a0"/>
    <w:qFormat/>
    <w:rPr>
      <w:rFonts w:ascii="AdvTT5235d5a9" w:eastAsia="AdvTT5235d5a9" w:hAnsi="AdvTT5235d5a9" w:cs="AdvTT5235d5a9"/>
      <w:color w:val="231F20"/>
      <w:sz w:val="16"/>
      <w:szCs w:val="16"/>
    </w:rPr>
  </w:style>
  <w:style w:type="table" w:styleId="a7">
    <w:name w:val="Table Grid"/>
    <w:basedOn w:val="a1"/>
    <w:qFormat/>
    <w:rsid w:val="008E1FF0"/>
    <w:rPr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标题1"/>
    <w:basedOn w:val="a"/>
    <w:next w:val="a"/>
    <w:rsid w:val="0030385D"/>
    <w:pPr>
      <w:framePr w:hSpace="142" w:vSpace="142" w:wrap="around" w:vAnchor="text" w:hAnchor="text" w:y="1" w:anchorLock="1"/>
      <w:widowControl/>
      <w:tabs>
        <w:tab w:val="left" w:pos="0"/>
      </w:tabs>
      <w:snapToGrid w:val="0"/>
      <w:spacing w:line="240" w:lineRule="atLeast"/>
      <w:ind w:leftChars="200" w:left="200" w:rightChars="200" w:right="200"/>
      <w:jc w:val="center"/>
    </w:pPr>
    <w:rPr>
      <w:rFonts w:ascii="Times New Roman" w:eastAsia="MS Mincho" w:hAnsi="Times New Roman" w:cs="Times New Roman"/>
      <w:b/>
      <w:spacing w:val="-6"/>
      <w:kern w:val="24"/>
      <w:position w:val="10"/>
      <w:sz w:val="24"/>
      <w:szCs w:val="20"/>
      <w:lang w:eastAsia="ja-JP"/>
    </w:rPr>
  </w:style>
  <w:style w:type="paragraph" w:customStyle="1" w:styleId="Author">
    <w:name w:val="Author"/>
    <w:basedOn w:val="a"/>
    <w:next w:val="a"/>
    <w:rsid w:val="0030385D"/>
    <w:pPr>
      <w:widowControl/>
      <w:snapToGrid w:val="0"/>
      <w:spacing w:line="160" w:lineRule="atLeast"/>
      <w:jc w:val="center"/>
    </w:pPr>
    <w:rPr>
      <w:rFonts w:ascii="Times New Roman" w:eastAsia="MS Mincho" w:hAnsi="Times New Roman" w:cs="Times New Roman"/>
      <w:noProof/>
      <w:kern w:val="0"/>
      <w:sz w:val="18"/>
      <w:szCs w:val="20"/>
      <w:lang w:eastAsia="ja-JP"/>
    </w:rPr>
  </w:style>
  <w:style w:type="paragraph" w:customStyle="1" w:styleId="Receiveddate">
    <w:name w:val="スタイル Received_date + 自動"/>
    <w:basedOn w:val="a"/>
    <w:rsid w:val="0030385D"/>
    <w:pPr>
      <w:widowControl/>
      <w:spacing w:before="200" w:after="160" w:line="100" w:lineRule="exact"/>
      <w:jc w:val="center"/>
    </w:pPr>
    <w:rPr>
      <w:rFonts w:ascii="Times New Roman" w:eastAsia="MS Mincho" w:hAnsi="Times New Roman" w:cs="Times New Roman"/>
      <w:kern w:val="0"/>
      <w:position w:val="-6"/>
      <w:sz w:val="18"/>
      <w:szCs w:val="18"/>
      <w:lang w:eastAsia="ja-JP"/>
    </w:rPr>
  </w:style>
  <w:style w:type="paragraph" w:customStyle="1" w:styleId="20">
    <w:name w:val="标题2"/>
    <w:basedOn w:val="a"/>
    <w:next w:val="Author"/>
    <w:rsid w:val="00D753B7"/>
    <w:pPr>
      <w:framePr w:hSpace="142" w:vSpace="142" w:wrap="around" w:vAnchor="text" w:hAnchor="text" w:y="1" w:anchorLock="1"/>
      <w:widowControl/>
      <w:tabs>
        <w:tab w:val="left" w:pos="0"/>
      </w:tabs>
      <w:snapToGrid w:val="0"/>
      <w:spacing w:line="240" w:lineRule="atLeast"/>
      <w:ind w:leftChars="200" w:left="200" w:rightChars="200" w:right="200"/>
      <w:jc w:val="center"/>
    </w:pPr>
    <w:rPr>
      <w:rFonts w:ascii="Times New Roman" w:eastAsia="MS Mincho" w:hAnsi="Times New Roman" w:cs="Times New Roman"/>
      <w:b/>
      <w:spacing w:val="-6"/>
      <w:kern w:val="24"/>
      <w:position w:val="10"/>
      <w:sz w:val="24"/>
      <w:szCs w:val="20"/>
      <w:lang w:eastAsia="ja-JP"/>
    </w:rPr>
  </w:style>
  <w:style w:type="character" w:customStyle="1" w:styleId="3Char">
    <w:name w:val="标题 3 Char"/>
    <w:basedOn w:val="a0"/>
    <w:link w:val="3"/>
    <w:semiHidden/>
    <w:rsid w:val="00F932A8"/>
    <w:rPr>
      <w:b/>
      <w:bCs/>
      <w:kern w:val="2"/>
      <w:sz w:val="32"/>
      <w:szCs w:val="32"/>
    </w:rPr>
  </w:style>
  <w:style w:type="paragraph" w:styleId="a8">
    <w:name w:val="List Paragraph"/>
    <w:basedOn w:val="a"/>
    <w:uiPriority w:val="34"/>
    <w:unhideWhenUsed/>
    <w:qFormat/>
    <w:rsid w:val="006F1F51"/>
    <w:pPr>
      <w:ind w:firstLineChars="200" w:firstLine="420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semiHidden="0" w:uiPriority="39" w:qFormat="1"/>
    <w:lsdException w:name="toc 3" w:semiHidden="0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 w:qFormat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/>
    <w:lsdException w:name="Balloon Text" w:semiHidden="0" w:qFormat="1"/>
    <w:lsdException w:name="Table Grid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uiPriority="34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F932A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toc 3"/>
    <w:basedOn w:val="a"/>
    <w:next w:val="a"/>
    <w:uiPriority w:val="39"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3">
    <w:name w:val="Balloon Text"/>
    <w:basedOn w:val="a"/>
    <w:link w:val="Char"/>
    <w:uiPriority w:val="99"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widowControl/>
      <w:adjustRightInd w:val="0"/>
      <w:snapToGrid w:val="0"/>
      <w:spacing w:after="200" w:line="360" w:lineRule="auto"/>
      <w:jc w:val="left"/>
    </w:pPr>
    <w:rPr>
      <w:rFonts w:ascii="Tahoma" w:eastAsia="宋体" w:hAnsi="Tahoma" w:cs="Times New Roman"/>
      <w:kern w:val="0"/>
      <w:sz w:val="22"/>
    </w:rPr>
  </w:style>
  <w:style w:type="paragraph" w:styleId="2">
    <w:name w:val="toc 2"/>
    <w:basedOn w:val="a"/>
    <w:next w:val="a"/>
    <w:uiPriority w:val="39"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character" w:styleId="a6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paragraph" w:customStyle="1" w:styleId="TOC1">
    <w:name w:val="TOC 标题1"/>
    <w:basedOn w:val="1"/>
    <w:next w:val="a"/>
    <w:uiPriority w:val="39"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character" w:customStyle="1" w:styleId="fontstyle21">
    <w:name w:val="fontstyle21"/>
    <w:basedOn w:val="a0"/>
    <w:qFormat/>
    <w:rPr>
      <w:rFonts w:ascii="AdvTT5235d5a9" w:eastAsia="AdvTT5235d5a9" w:hAnsi="AdvTT5235d5a9" w:cs="AdvTT5235d5a9"/>
      <w:color w:val="231F20"/>
      <w:sz w:val="16"/>
      <w:szCs w:val="16"/>
    </w:rPr>
  </w:style>
  <w:style w:type="table" w:styleId="a7">
    <w:name w:val="Table Grid"/>
    <w:basedOn w:val="a1"/>
    <w:qFormat/>
    <w:rsid w:val="008E1FF0"/>
    <w:rPr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标题1"/>
    <w:basedOn w:val="a"/>
    <w:next w:val="a"/>
    <w:rsid w:val="0030385D"/>
    <w:pPr>
      <w:framePr w:hSpace="142" w:vSpace="142" w:wrap="around" w:vAnchor="text" w:hAnchor="text" w:y="1" w:anchorLock="1"/>
      <w:widowControl/>
      <w:tabs>
        <w:tab w:val="left" w:pos="0"/>
      </w:tabs>
      <w:snapToGrid w:val="0"/>
      <w:spacing w:line="240" w:lineRule="atLeast"/>
      <w:ind w:leftChars="200" w:left="200" w:rightChars="200" w:right="200"/>
      <w:jc w:val="center"/>
    </w:pPr>
    <w:rPr>
      <w:rFonts w:ascii="Times New Roman" w:eastAsia="MS Mincho" w:hAnsi="Times New Roman" w:cs="Times New Roman"/>
      <w:b/>
      <w:spacing w:val="-6"/>
      <w:kern w:val="24"/>
      <w:position w:val="10"/>
      <w:sz w:val="24"/>
      <w:szCs w:val="20"/>
      <w:lang w:eastAsia="ja-JP"/>
    </w:rPr>
  </w:style>
  <w:style w:type="paragraph" w:customStyle="1" w:styleId="Author">
    <w:name w:val="Author"/>
    <w:basedOn w:val="a"/>
    <w:next w:val="a"/>
    <w:rsid w:val="0030385D"/>
    <w:pPr>
      <w:widowControl/>
      <w:snapToGrid w:val="0"/>
      <w:spacing w:line="160" w:lineRule="atLeast"/>
      <w:jc w:val="center"/>
    </w:pPr>
    <w:rPr>
      <w:rFonts w:ascii="Times New Roman" w:eastAsia="MS Mincho" w:hAnsi="Times New Roman" w:cs="Times New Roman"/>
      <w:noProof/>
      <w:kern w:val="0"/>
      <w:sz w:val="18"/>
      <w:szCs w:val="20"/>
      <w:lang w:eastAsia="ja-JP"/>
    </w:rPr>
  </w:style>
  <w:style w:type="paragraph" w:customStyle="1" w:styleId="Receiveddate">
    <w:name w:val="スタイル Received_date + 自動"/>
    <w:basedOn w:val="a"/>
    <w:rsid w:val="0030385D"/>
    <w:pPr>
      <w:widowControl/>
      <w:spacing w:before="200" w:after="160" w:line="100" w:lineRule="exact"/>
      <w:jc w:val="center"/>
    </w:pPr>
    <w:rPr>
      <w:rFonts w:ascii="Times New Roman" w:eastAsia="MS Mincho" w:hAnsi="Times New Roman" w:cs="Times New Roman"/>
      <w:kern w:val="0"/>
      <w:position w:val="-6"/>
      <w:sz w:val="18"/>
      <w:szCs w:val="18"/>
      <w:lang w:eastAsia="ja-JP"/>
    </w:rPr>
  </w:style>
  <w:style w:type="paragraph" w:customStyle="1" w:styleId="20">
    <w:name w:val="标题2"/>
    <w:basedOn w:val="a"/>
    <w:next w:val="Author"/>
    <w:rsid w:val="00D753B7"/>
    <w:pPr>
      <w:framePr w:hSpace="142" w:vSpace="142" w:wrap="around" w:vAnchor="text" w:hAnchor="text" w:y="1" w:anchorLock="1"/>
      <w:widowControl/>
      <w:tabs>
        <w:tab w:val="left" w:pos="0"/>
      </w:tabs>
      <w:snapToGrid w:val="0"/>
      <w:spacing w:line="240" w:lineRule="atLeast"/>
      <w:ind w:leftChars="200" w:left="200" w:rightChars="200" w:right="200"/>
      <w:jc w:val="center"/>
    </w:pPr>
    <w:rPr>
      <w:rFonts w:ascii="Times New Roman" w:eastAsia="MS Mincho" w:hAnsi="Times New Roman" w:cs="Times New Roman"/>
      <w:b/>
      <w:spacing w:val="-6"/>
      <w:kern w:val="24"/>
      <w:position w:val="10"/>
      <w:sz w:val="24"/>
      <w:szCs w:val="20"/>
      <w:lang w:eastAsia="ja-JP"/>
    </w:rPr>
  </w:style>
  <w:style w:type="character" w:customStyle="1" w:styleId="3Char">
    <w:name w:val="标题 3 Char"/>
    <w:basedOn w:val="a0"/>
    <w:link w:val="3"/>
    <w:semiHidden/>
    <w:rsid w:val="00F932A8"/>
    <w:rPr>
      <w:b/>
      <w:bCs/>
      <w:kern w:val="2"/>
      <w:sz w:val="32"/>
      <w:szCs w:val="32"/>
    </w:rPr>
  </w:style>
  <w:style w:type="paragraph" w:styleId="a8">
    <w:name w:val="List Paragraph"/>
    <w:basedOn w:val="a"/>
    <w:uiPriority w:val="34"/>
    <w:unhideWhenUsed/>
    <w:qFormat/>
    <w:rsid w:val="006F1F51"/>
    <w:pPr>
      <w:ind w:firstLineChars="200" w:firstLine="420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75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04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4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76" Type="http://schemas.openxmlformats.org/officeDocument/2006/relationships/image" Target="media/image65.png"/><Relationship Id="rId7" Type="http://schemas.openxmlformats.org/officeDocument/2006/relationships/webSettings" Target="webSettings.xml"/><Relationship Id="rId71" Type="http://schemas.openxmlformats.org/officeDocument/2006/relationships/image" Target="media/image60.png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8.png"/><Relationship Id="rId11" Type="http://schemas.openxmlformats.org/officeDocument/2006/relationships/image" Target="media/image1.e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66" Type="http://schemas.openxmlformats.org/officeDocument/2006/relationships/image" Target="media/image55.png"/><Relationship Id="rId74" Type="http://schemas.openxmlformats.org/officeDocument/2006/relationships/image" Target="media/image63.png"/><Relationship Id="rId79" Type="http://schemas.openxmlformats.org/officeDocument/2006/relationships/image" Target="media/image68.png"/><Relationship Id="rId5" Type="http://schemas.microsoft.com/office/2007/relationships/stylesWithEffects" Target="stylesWithEffects.xml"/><Relationship Id="rId61" Type="http://schemas.openxmlformats.org/officeDocument/2006/relationships/image" Target="media/image50.png"/><Relationship Id="rId10" Type="http://schemas.openxmlformats.org/officeDocument/2006/relationships/footer" Target="footer1.xml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78" Type="http://schemas.openxmlformats.org/officeDocument/2006/relationships/image" Target="media/image67.png"/><Relationship Id="rId8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8" Type="http://schemas.openxmlformats.org/officeDocument/2006/relationships/footnotes" Target="footnotes.xml"/><Relationship Id="rId51" Type="http://schemas.openxmlformats.org/officeDocument/2006/relationships/image" Target="media/image40.png"/><Relationship Id="rId72" Type="http://schemas.openxmlformats.org/officeDocument/2006/relationships/image" Target="media/image61.png"/><Relationship Id="rId80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6.png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8DA2DAC-B7D9-419F-9E34-4DA7B777A6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39</Pages>
  <Words>1962</Words>
  <Characters>11184</Characters>
  <Application>Microsoft Office Word</Application>
  <DocSecurity>0</DocSecurity>
  <Lines>93</Lines>
  <Paragraphs>26</Paragraphs>
  <ScaleCrop>false</ScaleCrop>
  <Company>000</Company>
  <LinksUpToDate>false</LinksUpToDate>
  <CharactersWithSpaces>1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蒋石</cp:lastModifiedBy>
  <cp:revision>13</cp:revision>
  <cp:lastPrinted>2019-07-09T03:45:00Z</cp:lastPrinted>
  <dcterms:created xsi:type="dcterms:W3CDTF">2020-01-29T11:30:00Z</dcterms:created>
  <dcterms:modified xsi:type="dcterms:W3CDTF">2020-02-13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